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D10A5F" w14:textId="77777777" w:rsidR="0069176D" w:rsidRDefault="0069176D" w:rsidP="0069176D">
      <w:pPr>
        <w:jc w:val="both"/>
        <w:rPr>
          <w:rFonts w:ascii="Tahoma" w:hAnsi="Tahoma" w:cs="Tahoma"/>
          <w:sz w:val="24"/>
          <w:szCs w:val="24"/>
          <w:lang w:val="de-DE"/>
        </w:rPr>
      </w:pPr>
    </w:p>
    <w:p w14:paraId="4E87B7D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47A40746"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7AB7D84D"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79F1F3EF" w14:textId="77777777" w:rsidR="0069176D"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sidRPr="006D4754">
        <w:rPr>
          <w:noProof/>
          <w:lang w:val="tr-TR"/>
        </w:rPr>
        <w:drawing>
          <wp:inline distT="0" distB="0" distL="0" distR="0" wp14:anchorId="46675401" wp14:editId="050E8D0C">
            <wp:extent cx="3933825" cy="2020072"/>
            <wp:effectExtent l="0" t="0" r="0" b="0"/>
            <wp:docPr id="52" name="Picture 52" descr="Sakarya-Uygulamalı-Bilimler-Üniversitesi-SUBÜ-Logo-780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Sakarya-Uygulamalı-Bilimler-Üniversitesi-SUBÜ-Logo-780x4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52983" cy="2029910"/>
                    </a:xfrm>
                    <a:prstGeom prst="rect">
                      <a:avLst/>
                    </a:prstGeom>
                    <a:noFill/>
                    <a:ln>
                      <a:noFill/>
                    </a:ln>
                  </pic:spPr>
                </pic:pic>
              </a:graphicData>
            </a:graphic>
          </wp:inline>
        </w:drawing>
      </w:r>
    </w:p>
    <w:p w14:paraId="522822AA"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68C6C3E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2C5731B7" w14:textId="77777777" w:rsidR="0069176D" w:rsidRPr="008634B9"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TEKNOLOJİ FAKÜLTESİ</w:t>
      </w:r>
    </w:p>
    <w:p w14:paraId="281B126C" w14:textId="7B7A5724" w:rsidR="0069176D" w:rsidRPr="008634B9" w:rsidRDefault="0069176D"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rPr>
      </w:pPr>
      <w:r>
        <w:rPr>
          <w:rFonts w:ascii="Arial" w:hAnsi="Arial" w:cs="Arial"/>
          <w:bCs/>
          <w:sz w:val="40"/>
          <w:szCs w:val="40"/>
        </w:rPr>
        <w:t>İŞ</w:t>
      </w:r>
      <w:r w:rsidR="00DD067C">
        <w:rPr>
          <w:rFonts w:ascii="Arial" w:hAnsi="Arial" w:cs="Arial"/>
          <w:bCs/>
          <w:sz w:val="40"/>
          <w:szCs w:val="40"/>
        </w:rPr>
        <w:t>LETMEDE MESLEKİ EĞİTİM</w:t>
      </w:r>
      <w:r>
        <w:rPr>
          <w:rFonts w:ascii="Arial" w:hAnsi="Arial" w:cs="Arial"/>
          <w:bCs/>
          <w:sz w:val="40"/>
          <w:szCs w:val="40"/>
        </w:rPr>
        <w:t xml:space="preserve"> </w:t>
      </w:r>
      <w:r w:rsidRPr="008634B9">
        <w:rPr>
          <w:rFonts w:ascii="Arial" w:hAnsi="Arial" w:cs="Arial"/>
          <w:bCs/>
          <w:sz w:val="40"/>
          <w:szCs w:val="40"/>
        </w:rPr>
        <w:t>RAPORU</w:t>
      </w:r>
    </w:p>
    <w:p w14:paraId="319E8404" w14:textId="77777777"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14:paraId="293B4B9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62CEE9C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36EAFA3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6F8DED0A"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32CB896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4562F62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0089354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14:paraId="2ACE47E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14:paraId="46A93199" w14:textId="77777777" w:rsidR="0069176D" w:rsidRPr="009B55D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Pr>
          <w:sz w:val="24"/>
          <w:szCs w:val="24"/>
        </w:rPr>
        <w:t>Times New Roman 12 Punto)</w:t>
      </w:r>
    </w:p>
    <w:p w14:paraId="63E0A74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14:paraId="3C7DB46B" w14:textId="49F6339B"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w:t>
      </w:r>
      <w:r w:rsidR="00DD067C">
        <w:rPr>
          <w:b/>
          <w:sz w:val="24"/>
          <w:szCs w:val="24"/>
        </w:rPr>
        <w:t>letme</w:t>
      </w:r>
      <w:r>
        <w:rPr>
          <w:b/>
          <w:sz w:val="24"/>
          <w:szCs w:val="24"/>
        </w:rPr>
        <w:t>nin Adı</w:t>
      </w:r>
      <w:r>
        <w:rPr>
          <w:b/>
          <w:sz w:val="24"/>
          <w:szCs w:val="24"/>
        </w:rPr>
        <w:tab/>
      </w:r>
      <w:r>
        <w:rPr>
          <w:sz w:val="24"/>
          <w:szCs w:val="24"/>
        </w:rPr>
        <w:tab/>
      </w:r>
      <w:r>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14:paraId="3D7F491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14:paraId="572481A6"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14:paraId="2E8EAC46" w14:textId="77777777"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14:paraId="3273D3A5"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14:paraId="208B2F1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169A708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3DDAD4F6" w14:textId="77777777" w:rsidR="009B057B"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18"/>
        </w:rPr>
      </w:pPr>
      <w:r>
        <w:rPr>
          <w:b/>
          <w:sz w:val="18"/>
        </w:rPr>
        <w:tab/>
      </w:r>
    </w:p>
    <w:p w14:paraId="0F28C1E1" w14:textId="77777777" w:rsidR="009B057B" w:rsidRPr="006D4754"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24"/>
          <w:szCs w:val="24"/>
          <w:lang w:val="tr-TR"/>
        </w:rPr>
      </w:pPr>
    </w:p>
    <w:p w14:paraId="29A2866B"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tabs>
          <w:tab w:val="left" w:pos="3749"/>
        </w:tabs>
        <w:rPr>
          <w:b/>
          <w:sz w:val="18"/>
        </w:rPr>
      </w:pPr>
    </w:p>
    <w:p w14:paraId="5B0B7AC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62712DA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AF257C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E1F73B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07A82E2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5A0001E9"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4D561CC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rPr>
      </w:pPr>
    </w:p>
    <w:p w14:paraId="7B9A4BDD" w14:textId="77777777" w:rsidR="009B057B"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695D541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3C710666" w14:textId="77777777"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5579DA">
          <w:headerReference w:type="default" r:id="rId9"/>
          <w:pgSz w:w="11906" w:h="16838"/>
          <w:pgMar w:top="1418" w:right="1134" w:bottom="1418" w:left="1418" w:header="709" w:footer="709" w:gutter="0"/>
          <w:cols w:space="708"/>
          <w:docGrid w:linePitch="360"/>
        </w:sectPr>
      </w:pPr>
    </w:p>
    <w:p w14:paraId="570F486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005A617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265A6408" w14:textId="77777777" w:rsidR="0069176D" w:rsidRPr="005C6228" w:rsidRDefault="008B0005" w:rsidP="009B057B">
      <w:pPr>
        <w:pBdr>
          <w:top w:val="thinThickSmallGap" w:sz="24" w:space="1" w:color="auto"/>
          <w:left w:val="thinThickSmallGap" w:sz="24" w:space="4" w:color="auto"/>
          <w:bottom w:val="thickThinSmallGap" w:sz="24" w:space="16" w:color="auto"/>
          <w:right w:val="thickThinSmallGap" w:sz="24" w:space="4" w:color="auto"/>
        </w:pBdr>
        <w:tabs>
          <w:tab w:val="center" w:pos="4677"/>
          <w:tab w:val="right" w:pos="9355"/>
        </w:tabs>
        <w:spacing w:line="360" w:lineRule="auto"/>
        <w:rPr>
          <w:b/>
          <w:sz w:val="24"/>
          <w:szCs w:val="24"/>
        </w:rPr>
      </w:pPr>
      <w:r w:rsidRPr="006D4754">
        <w:rPr>
          <w:noProof/>
          <w:lang w:val="tr-TR"/>
        </w:rPr>
        <w:drawing>
          <wp:anchor distT="0" distB="0" distL="114300" distR="114300" simplePos="0" relativeHeight="251667456" behindDoc="0" locked="0" layoutInCell="1" allowOverlap="1" wp14:anchorId="1A45C14E" wp14:editId="01158CCE">
            <wp:simplePos x="0" y="0"/>
            <wp:positionH relativeFrom="margin">
              <wp:posOffset>4948926</wp:posOffset>
            </wp:positionH>
            <wp:positionV relativeFrom="paragraph">
              <wp:posOffset>93345</wp:posOffset>
            </wp:positionV>
            <wp:extent cx="939165" cy="939165"/>
            <wp:effectExtent l="0" t="0" r="0" b="0"/>
            <wp:wrapNone/>
            <wp:docPr id="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165" cy="939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D4754">
        <w:rPr>
          <w:noProof/>
          <w:lang w:val="tr-TR"/>
        </w:rPr>
        <w:drawing>
          <wp:anchor distT="0" distB="0" distL="114300" distR="114300" simplePos="0" relativeHeight="251665408" behindDoc="0" locked="0" layoutInCell="1" allowOverlap="1" wp14:anchorId="32C7688B" wp14:editId="27026EB2">
            <wp:simplePos x="0" y="0"/>
            <wp:positionH relativeFrom="margin">
              <wp:posOffset>3439</wp:posOffset>
            </wp:positionH>
            <wp:positionV relativeFrom="paragraph">
              <wp:posOffset>93345</wp:posOffset>
            </wp:positionV>
            <wp:extent cx="939800" cy="939800"/>
            <wp:effectExtent l="0" t="0" r="0" b="0"/>
            <wp:wrapNone/>
            <wp:docPr id="19"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057B">
        <w:rPr>
          <w:b/>
          <w:sz w:val="24"/>
          <w:szCs w:val="24"/>
        </w:rPr>
        <w:tab/>
      </w:r>
      <w:r w:rsidR="0069176D" w:rsidRPr="005C6228">
        <w:rPr>
          <w:b/>
          <w:sz w:val="24"/>
          <w:szCs w:val="24"/>
        </w:rPr>
        <w:t>T.C.</w:t>
      </w:r>
      <w:r w:rsidR="009B057B">
        <w:rPr>
          <w:b/>
          <w:sz w:val="24"/>
          <w:szCs w:val="24"/>
        </w:rPr>
        <w:tab/>
      </w:r>
    </w:p>
    <w:p w14:paraId="74BC5129" w14:textId="77777777" w:rsidR="0069176D" w:rsidRPr="005C6228" w:rsidRDefault="0069176D" w:rsidP="008B0005">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SAKARYA</w:t>
      </w:r>
      <w:r w:rsidR="008B0005">
        <w:rPr>
          <w:b/>
          <w:sz w:val="24"/>
          <w:szCs w:val="24"/>
        </w:rPr>
        <w:t xml:space="preserve"> UYGULAMALI BİLİMLER</w:t>
      </w:r>
      <w:r w:rsidRPr="005C6228">
        <w:rPr>
          <w:b/>
          <w:sz w:val="24"/>
          <w:szCs w:val="24"/>
        </w:rPr>
        <w:t xml:space="preserve"> ÜNİVERSİTESİ</w:t>
      </w:r>
    </w:p>
    <w:p w14:paraId="77827A57"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TEKNOLOJİ FAKÜLTESİ</w:t>
      </w:r>
    </w:p>
    <w:p w14:paraId="639C63E6" w14:textId="69CAF928" w:rsidR="0069176D" w:rsidRPr="005C6228" w:rsidRDefault="0069176D"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rPr>
      </w:pPr>
      <w:r>
        <w:rPr>
          <w:bCs/>
          <w:szCs w:val="24"/>
        </w:rPr>
        <w:t>İŞ</w:t>
      </w:r>
      <w:r w:rsidR="00DD067C">
        <w:rPr>
          <w:bCs/>
          <w:szCs w:val="24"/>
        </w:rPr>
        <w:t>LETMEDE MESLEKİ EĞİTİM</w:t>
      </w:r>
      <w:r w:rsidRPr="005C6228">
        <w:rPr>
          <w:bCs/>
          <w:szCs w:val="24"/>
        </w:rPr>
        <w:t xml:space="preserve"> </w:t>
      </w:r>
      <w:commentRangeStart w:id="0"/>
      <w:r w:rsidR="008B0005">
        <w:rPr>
          <w:bCs/>
          <w:szCs w:val="24"/>
        </w:rPr>
        <w:t>ARA</w:t>
      </w:r>
      <w:commentRangeEnd w:id="0"/>
      <w:r w:rsidR="00DD067C">
        <w:rPr>
          <w:rStyle w:val="AklamaBavurusu"/>
          <w:b w:val="0"/>
          <w:lang w:val="en-US"/>
        </w:rPr>
        <w:commentReference w:id="0"/>
      </w:r>
      <w:r w:rsidR="008B0005">
        <w:rPr>
          <w:bCs/>
          <w:szCs w:val="24"/>
        </w:rPr>
        <w:t xml:space="preserve">/FİNAL </w:t>
      </w:r>
      <w:r w:rsidRPr="005C6228">
        <w:rPr>
          <w:bCs/>
          <w:szCs w:val="24"/>
        </w:rPr>
        <w:t>RAPORU</w:t>
      </w:r>
    </w:p>
    <w:p w14:paraId="01B157FC"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14:paraId="0B890178"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14:paraId="2209FE70" w14:textId="77777777"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7472CEB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14:paraId="7372253A" w14:textId="7B79108D"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7D0B0E57" w14:textId="6E7CE8F5"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2C320B94" w14:textId="4901E308"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00DD067C">
        <w:rPr>
          <w:sz w:val="24"/>
          <w:szCs w:val="24"/>
        </w:rPr>
        <w:tab/>
      </w:r>
      <w:r w:rsidR="00DD067C">
        <w:rPr>
          <w:sz w:val="24"/>
          <w:szCs w:val="24"/>
        </w:rPr>
        <w:tab/>
      </w:r>
      <w:r w:rsidRPr="00A15691">
        <w:rPr>
          <w:sz w:val="24"/>
          <w:szCs w:val="24"/>
        </w:rPr>
        <w:t xml:space="preserve">: </w:t>
      </w:r>
      <w:r>
        <w:rPr>
          <w:bCs/>
          <w:sz w:val="24"/>
          <w:szCs w:val="24"/>
        </w:rPr>
        <w:t>(Times New Roman 12 punto)</w:t>
      </w:r>
    </w:p>
    <w:p w14:paraId="16F2FCDE" w14:textId="40D50D41"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00DD067C">
        <w:rPr>
          <w:b/>
          <w:sz w:val="24"/>
          <w:szCs w:val="24"/>
        </w:rPr>
        <w:t>letme</w:t>
      </w:r>
      <w:r w:rsidRPr="00A15691">
        <w:rPr>
          <w:b/>
          <w:sz w:val="24"/>
          <w:szCs w:val="24"/>
        </w:rPr>
        <w:t>nin Adı</w:t>
      </w:r>
      <w:r w:rsidRPr="00A15691">
        <w:rPr>
          <w:sz w:val="24"/>
          <w:szCs w:val="24"/>
        </w:rPr>
        <w:tab/>
      </w:r>
      <w:r w:rsidRPr="00A15691">
        <w:rPr>
          <w:sz w:val="24"/>
          <w:szCs w:val="24"/>
        </w:rPr>
        <w:tab/>
      </w:r>
      <w:r w:rsidR="00DD067C">
        <w:rPr>
          <w:sz w:val="24"/>
          <w:szCs w:val="24"/>
        </w:rPr>
        <w:tab/>
      </w:r>
      <w:r w:rsidR="00DD067C">
        <w:rPr>
          <w:sz w:val="24"/>
          <w:szCs w:val="24"/>
        </w:rPr>
        <w:tab/>
      </w:r>
      <w:r w:rsidRPr="00A15691">
        <w:rPr>
          <w:sz w:val="24"/>
          <w:szCs w:val="24"/>
        </w:rPr>
        <w:t xml:space="preserve">: </w:t>
      </w:r>
      <w:r>
        <w:rPr>
          <w:bCs/>
          <w:sz w:val="24"/>
          <w:szCs w:val="24"/>
        </w:rPr>
        <w:t>(Times New Roman 12 punto)</w:t>
      </w:r>
    </w:p>
    <w:p w14:paraId="02DB8ACC" w14:textId="711356B4"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w:t>
      </w:r>
      <w:r w:rsidR="00DD067C">
        <w:rPr>
          <w:b/>
          <w:sz w:val="24"/>
          <w:szCs w:val="24"/>
        </w:rPr>
        <w:t>letmede Mesleki Eğitim</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14:paraId="3B6865CA" w14:textId="2EAC25B2"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r>
      <w:r w:rsidR="00DD067C">
        <w:rPr>
          <w:sz w:val="24"/>
          <w:szCs w:val="24"/>
        </w:rPr>
        <w:tab/>
      </w:r>
      <w:r w:rsidR="00DD067C">
        <w:rPr>
          <w:sz w:val="24"/>
          <w:szCs w:val="24"/>
        </w:rPr>
        <w:tab/>
      </w:r>
      <w:r w:rsidRPr="00A15691">
        <w:rPr>
          <w:sz w:val="24"/>
          <w:szCs w:val="24"/>
        </w:rPr>
        <w:t>:</w:t>
      </w:r>
      <w:r w:rsidRPr="00A15691">
        <w:rPr>
          <w:b/>
          <w:sz w:val="24"/>
          <w:szCs w:val="24"/>
        </w:rPr>
        <w:t xml:space="preserve"> </w:t>
      </w:r>
      <w:r w:rsidRPr="005C6228">
        <w:rPr>
          <w:bCs/>
          <w:sz w:val="24"/>
          <w:szCs w:val="24"/>
        </w:rPr>
        <w:t>(Times New Roman 12 punto)</w:t>
      </w:r>
    </w:p>
    <w:p w14:paraId="2F15BA46" w14:textId="2E9D58BE"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14:paraId="6F97C946"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14:paraId="2D1164F6"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0F5B05D1"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31FACB3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7D53B25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0EEE4D0A" w14:textId="6BF8D7F1"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w:t>
      </w:r>
      <w:r w:rsidR="00DD067C">
        <w:rPr>
          <w:b/>
          <w:i/>
          <w:sz w:val="24"/>
          <w:szCs w:val="24"/>
        </w:rPr>
        <w:t xml:space="preserve">şletmede Mesleki Eğitim </w:t>
      </w:r>
      <w:r>
        <w:rPr>
          <w:b/>
          <w:i/>
          <w:sz w:val="24"/>
          <w:szCs w:val="24"/>
        </w:rPr>
        <w:t>Ara/</w:t>
      </w:r>
      <w:commentRangeStart w:id="1"/>
      <w:r>
        <w:rPr>
          <w:b/>
          <w:i/>
          <w:sz w:val="24"/>
          <w:szCs w:val="24"/>
        </w:rPr>
        <w:t>Sonuç</w:t>
      </w:r>
      <w:commentRangeEnd w:id="1"/>
      <w:r w:rsidR="00DD067C">
        <w:rPr>
          <w:rStyle w:val="AklamaBavurusu"/>
        </w:rPr>
        <w:commentReference w:id="1"/>
      </w:r>
      <w:r>
        <w:rPr>
          <w:b/>
          <w:i/>
          <w:sz w:val="24"/>
          <w:szCs w:val="24"/>
        </w:rPr>
        <w:t xml:space="preserve"> R</w:t>
      </w:r>
      <w:r w:rsidRPr="00A15691">
        <w:rPr>
          <w:b/>
          <w:i/>
          <w:sz w:val="24"/>
          <w:szCs w:val="24"/>
        </w:rPr>
        <w:t xml:space="preserve">aporu ……/……/…… tarihinde aşağıdaki </w:t>
      </w:r>
      <w:r w:rsidR="00DD067C">
        <w:rPr>
          <w:b/>
          <w:i/>
          <w:sz w:val="24"/>
          <w:szCs w:val="24"/>
        </w:rPr>
        <w:t>işletmede mesleki eğitim</w:t>
      </w:r>
      <w:r>
        <w:rPr>
          <w:b/>
          <w:i/>
          <w:sz w:val="24"/>
          <w:szCs w:val="24"/>
        </w:rPr>
        <w:t xml:space="preserve"> </w:t>
      </w:r>
      <w:r w:rsidRPr="00A15691">
        <w:rPr>
          <w:b/>
          <w:i/>
          <w:sz w:val="24"/>
          <w:szCs w:val="24"/>
        </w:rPr>
        <w:t>sorumluları tarafından kabul edilmiştir.</w:t>
      </w:r>
    </w:p>
    <w:p w14:paraId="670E3566"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27236FCF"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1585254E"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2FF4D14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5E0DE750"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566FC353"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14:paraId="134E322C" w14:textId="083DEF00" w:rsidR="0069176D" w:rsidRPr="00DD067C" w:rsidRDefault="00DD067C" w:rsidP="00DD067C">
      <w:pPr>
        <w:pBdr>
          <w:top w:val="thinThickSmallGap" w:sz="24" w:space="1" w:color="auto"/>
          <w:left w:val="thinThickSmallGap" w:sz="24" w:space="4" w:color="auto"/>
          <w:bottom w:val="thickThinSmallGap" w:sz="24" w:space="16" w:color="auto"/>
          <w:right w:val="thickThinSmallGap" w:sz="24" w:space="4" w:color="auto"/>
        </w:pBdr>
        <w:spacing w:line="360" w:lineRule="auto"/>
        <w:jc w:val="both"/>
        <w:rPr>
          <w:rFonts w:ascii="Arial" w:hAnsi="Arial" w:cs="Arial"/>
          <w:b/>
          <w:sz w:val="24"/>
          <w:szCs w:val="24"/>
        </w:rPr>
      </w:pPr>
      <w:r>
        <w:rPr>
          <w:b/>
          <w:sz w:val="24"/>
          <w:szCs w:val="24"/>
        </w:rPr>
        <w:t xml:space="preserve">     </w:t>
      </w:r>
      <w:r w:rsidR="0069176D">
        <w:rPr>
          <w:b/>
          <w:sz w:val="24"/>
          <w:szCs w:val="24"/>
        </w:rPr>
        <w:t>…………………………………</w:t>
      </w:r>
      <w:r w:rsidR="0069176D" w:rsidRPr="0044371A">
        <w:rPr>
          <w:rFonts w:ascii="Arial" w:hAnsi="Arial" w:cs="Arial"/>
          <w:b/>
          <w:sz w:val="24"/>
          <w:szCs w:val="24"/>
        </w:rPr>
        <w:tab/>
      </w:r>
      <w:r w:rsidR="0069176D" w:rsidRPr="0044371A">
        <w:rPr>
          <w:rFonts w:ascii="Arial" w:hAnsi="Arial" w:cs="Arial"/>
          <w:b/>
          <w:sz w:val="24"/>
          <w:szCs w:val="24"/>
        </w:rPr>
        <w:tab/>
      </w:r>
      <w:r>
        <w:rPr>
          <w:rFonts w:ascii="Arial" w:hAnsi="Arial" w:cs="Arial"/>
          <w:b/>
          <w:sz w:val="24"/>
          <w:szCs w:val="24"/>
        </w:rPr>
        <w:t xml:space="preserve">                         </w:t>
      </w:r>
      <w:r w:rsidR="0069176D" w:rsidRPr="00A15691">
        <w:rPr>
          <w:b/>
          <w:sz w:val="24"/>
          <w:szCs w:val="24"/>
        </w:rPr>
        <w:t>……………………………………</w:t>
      </w:r>
      <w:r>
        <w:rPr>
          <w:rFonts w:ascii="Arial" w:hAnsi="Arial" w:cs="Arial"/>
          <w:b/>
          <w:sz w:val="24"/>
          <w:szCs w:val="24"/>
        </w:rPr>
        <w:t xml:space="preserve"> </w:t>
      </w:r>
      <w:r w:rsidR="0069176D">
        <w:rPr>
          <w:b/>
          <w:sz w:val="24"/>
          <w:szCs w:val="24"/>
        </w:rPr>
        <w:t xml:space="preserve"> </w:t>
      </w:r>
      <w:r>
        <w:rPr>
          <w:b/>
          <w:sz w:val="24"/>
          <w:szCs w:val="24"/>
        </w:rPr>
        <w:t>İşletmede Mesleki Eğitim</w:t>
      </w:r>
      <w:r w:rsidR="0069176D" w:rsidRPr="00A15691">
        <w:rPr>
          <w:b/>
          <w:sz w:val="24"/>
          <w:szCs w:val="24"/>
        </w:rPr>
        <w:t xml:space="preserve"> Sorumlusu</w:t>
      </w:r>
      <w:r w:rsidR="0069176D" w:rsidRPr="0044371A">
        <w:rPr>
          <w:rFonts w:ascii="Arial" w:hAnsi="Arial" w:cs="Arial"/>
          <w:b/>
          <w:sz w:val="24"/>
          <w:szCs w:val="24"/>
        </w:rPr>
        <w:tab/>
      </w:r>
      <w:r w:rsidR="0069176D" w:rsidRPr="0044371A">
        <w:rPr>
          <w:rFonts w:ascii="Arial" w:hAnsi="Arial" w:cs="Arial"/>
          <w:b/>
          <w:sz w:val="24"/>
          <w:szCs w:val="24"/>
        </w:rPr>
        <w:tab/>
      </w:r>
      <w:r w:rsidR="0069176D">
        <w:rPr>
          <w:rFonts w:ascii="Arial" w:hAnsi="Arial" w:cs="Arial"/>
          <w:b/>
          <w:sz w:val="24"/>
          <w:szCs w:val="24"/>
        </w:rPr>
        <w:t xml:space="preserve">     </w:t>
      </w:r>
      <w:r w:rsidR="0069176D">
        <w:rPr>
          <w:rFonts w:ascii="Arial" w:hAnsi="Arial" w:cs="Arial"/>
          <w:b/>
          <w:sz w:val="24"/>
          <w:szCs w:val="24"/>
        </w:rPr>
        <w:tab/>
        <w:t xml:space="preserve">      </w:t>
      </w:r>
      <w:r w:rsidR="0069176D">
        <w:rPr>
          <w:b/>
          <w:sz w:val="24"/>
          <w:szCs w:val="24"/>
        </w:rPr>
        <w:t>Denetçi</w:t>
      </w:r>
      <w:r w:rsidR="0069176D" w:rsidRPr="00A15691">
        <w:rPr>
          <w:b/>
          <w:sz w:val="24"/>
          <w:szCs w:val="24"/>
        </w:rPr>
        <w:t xml:space="preserve"> Öğretim Elemanı</w:t>
      </w:r>
    </w:p>
    <w:p w14:paraId="39E770F7" w14:textId="77777777"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14:paraId="7EE5894C" w14:textId="77777777" w:rsidR="0069176D" w:rsidRDefault="0069176D" w:rsidP="0069176D">
      <w:pPr>
        <w:jc w:val="both"/>
        <w:rPr>
          <w:rFonts w:ascii="Tahoma" w:hAnsi="Tahoma" w:cs="Tahoma"/>
          <w:sz w:val="24"/>
          <w:szCs w:val="24"/>
          <w:lang w:val="de-DE"/>
        </w:rPr>
        <w:sectPr w:rsidR="0069176D" w:rsidSect="005579DA">
          <w:pgSz w:w="11907" w:h="16840" w:code="9"/>
          <w:pgMar w:top="1418" w:right="1134" w:bottom="1418" w:left="1418" w:header="851" w:footer="2268" w:gutter="0"/>
          <w:cols w:space="708"/>
        </w:sectPr>
      </w:pPr>
    </w:p>
    <w:p w14:paraId="46D11315" w14:textId="77777777" w:rsidR="0069176D" w:rsidRPr="00D7450B" w:rsidRDefault="0069176D" w:rsidP="00DE45E2">
      <w:pPr>
        <w:pStyle w:val="BaslikBosluklari"/>
        <w:spacing w:line="276" w:lineRule="auto"/>
      </w:pPr>
      <w:bookmarkStart w:id="2" w:name="_Toc346019772"/>
      <w:commentRangeStart w:id="3"/>
      <w:r w:rsidRPr="00D7450B">
        <w:lastRenderedPageBreak/>
        <w:t>ÖNSÖZ</w:t>
      </w:r>
      <w:bookmarkEnd w:id="2"/>
      <w:commentRangeEnd w:id="3"/>
      <w:r w:rsidR="00DD067C">
        <w:rPr>
          <w:rStyle w:val="AklamaBavurusu"/>
          <w:b w:val="0"/>
          <w:lang w:val="en-US"/>
        </w:rPr>
        <w:commentReference w:id="3"/>
      </w:r>
    </w:p>
    <w:p w14:paraId="5DD5EAD0" w14:textId="77777777" w:rsidR="0069176D" w:rsidRPr="00597B50" w:rsidRDefault="0069176D" w:rsidP="00DE45E2">
      <w:pPr>
        <w:spacing w:line="276" w:lineRule="auto"/>
        <w:jc w:val="both"/>
        <w:rPr>
          <w:sz w:val="24"/>
          <w:szCs w:val="24"/>
        </w:rPr>
      </w:pPr>
    </w:p>
    <w:p w14:paraId="729E13C3" w14:textId="77777777" w:rsidR="0069176D" w:rsidRPr="00597B50" w:rsidRDefault="0069176D" w:rsidP="00DE45E2">
      <w:pPr>
        <w:spacing w:line="276" w:lineRule="auto"/>
        <w:jc w:val="both"/>
        <w:rPr>
          <w:sz w:val="24"/>
          <w:szCs w:val="24"/>
        </w:rPr>
      </w:pPr>
    </w:p>
    <w:p w14:paraId="356916C1" w14:textId="77777777" w:rsidR="0069176D" w:rsidRPr="00597B50" w:rsidRDefault="0069176D" w:rsidP="00DE45E2">
      <w:pPr>
        <w:spacing w:line="276" w:lineRule="auto"/>
        <w:jc w:val="both"/>
        <w:rPr>
          <w:sz w:val="24"/>
          <w:szCs w:val="24"/>
        </w:rPr>
      </w:pPr>
    </w:p>
    <w:p w14:paraId="1B9AA7C8" w14:textId="6E0C17F4" w:rsidR="0069176D" w:rsidRPr="00A3640D" w:rsidRDefault="0069176D" w:rsidP="00DE45E2">
      <w:pPr>
        <w:autoSpaceDE w:val="0"/>
        <w:autoSpaceDN w:val="0"/>
        <w:adjustRightInd w:val="0"/>
        <w:spacing w:line="276" w:lineRule="auto"/>
        <w:jc w:val="both"/>
        <w:rPr>
          <w:rFonts w:eastAsia="TimesNewRoman-Identity-H"/>
          <w:sz w:val="24"/>
          <w:szCs w:val="24"/>
        </w:rPr>
      </w:pPr>
      <w:r w:rsidRPr="00A3640D">
        <w:rPr>
          <w:sz w:val="24"/>
          <w:szCs w:val="24"/>
        </w:rPr>
        <w:t>7+</w:t>
      </w:r>
      <w:r w:rsidRPr="00A3640D">
        <w:rPr>
          <w:rFonts w:eastAsia="TimesNewRoman-Identity-H"/>
          <w:sz w:val="24"/>
          <w:szCs w:val="24"/>
        </w:rPr>
        <w:t xml:space="preserve">1 </w:t>
      </w:r>
      <w:r w:rsidR="00DD067C">
        <w:rPr>
          <w:rFonts w:eastAsia="TimesNewRoman-Identity-H"/>
          <w:sz w:val="24"/>
          <w:szCs w:val="24"/>
        </w:rPr>
        <w:t>İşletmede Mesleki Eğitim</w:t>
      </w:r>
      <w:r w:rsidRPr="00A3640D">
        <w:rPr>
          <w:rFonts w:eastAsia="TimesNewRoman-Identity-H"/>
          <w:sz w:val="24"/>
          <w:szCs w:val="24"/>
        </w:rPr>
        <w:t xml:space="preserve"> kapsamında hazırlan</w:t>
      </w:r>
      <w:r>
        <w:rPr>
          <w:rFonts w:eastAsia="TimesNewRoman-Identity-H"/>
          <w:sz w:val="24"/>
          <w:szCs w:val="24"/>
        </w:rPr>
        <w:t>an bu r</w:t>
      </w:r>
      <w:r w:rsidRPr="00A3640D">
        <w:rPr>
          <w:sz w:val="24"/>
          <w:szCs w:val="24"/>
        </w:rPr>
        <w:t xml:space="preserve">apor </w:t>
      </w:r>
      <w:r w:rsidR="00DD067C">
        <w:rPr>
          <w:sz w:val="24"/>
          <w:szCs w:val="24"/>
        </w:rPr>
        <w:t>İşletmede Mesleki Eğitim</w:t>
      </w:r>
      <w:r w:rsidRPr="00A3640D">
        <w:rPr>
          <w:sz w:val="24"/>
          <w:szCs w:val="24"/>
        </w:rPr>
        <w:t xml:space="preserve"> b</w:t>
      </w:r>
      <w:r w:rsidRPr="00A3640D">
        <w:rPr>
          <w:rFonts w:eastAsia="TimesNewRoman-Identity-H"/>
          <w:sz w:val="24"/>
          <w:szCs w:val="24"/>
        </w:rPr>
        <w:t>oyunca yap</w:t>
      </w:r>
      <w:r>
        <w:rPr>
          <w:rFonts w:eastAsia="TimesNewRoman-Identity-H"/>
          <w:sz w:val="24"/>
          <w:szCs w:val="24"/>
        </w:rPr>
        <w:t>ılan</w:t>
      </w:r>
      <w:r w:rsidRPr="00A3640D">
        <w:rPr>
          <w:rFonts w:eastAsia="TimesNewRoman-Identity-H"/>
          <w:sz w:val="24"/>
          <w:szCs w:val="24"/>
        </w:rPr>
        <w:t xml:space="preserve"> çalışmaları içermektedir. </w:t>
      </w:r>
      <w:r w:rsidRPr="00A3640D">
        <w:rPr>
          <w:sz w:val="24"/>
          <w:szCs w:val="24"/>
        </w:rPr>
        <w:t>Rapord</w:t>
      </w:r>
      <w:r w:rsidRPr="00A3640D">
        <w:rPr>
          <w:rFonts w:eastAsia="TimesNewRoman-Identity-H"/>
          <w:sz w:val="24"/>
          <w:szCs w:val="24"/>
        </w:rPr>
        <w:t xml:space="preserve">aki konular uygulama boyunca süren büro ve şantiye çalışmaları olarak iki bölümden oluşmaktadır. 16 haftalık bir değerlendirme sonucu edinilen faydayı açıkça göstermektir. </w:t>
      </w:r>
      <w:r w:rsidRPr="00A3640D">
        <w:rPr>
          <w:sz w:val="24"/>
          <w:szCs w:val="24"/>
        </w:rPr>
        <w:t xml:space="preserve">Raporun </w:t>
      </w:r>
      <w:r w:rsidRPr="00A3640D">
        <w:rPr>
          <w:rFonts w:eastAsia="TimesNewRoman-Identity-H"/>
          <w:sz w:val="24"/>
          <w:szCs w:val="24"/>
        </w:rPr>
        <w:t xml:space="preserve">içerisindeki şekiller ve çizimler ise şantiye ve büroda yapılan çalışmalardan alınmıştır. </w:t>
      </w:r>
    </w:p>
    <w:p w14:paraId="172369F1" w14:textId="77777777" w:rsidR="0069176D" w:rsidRPr="00A3640D" w:rsidRDefault="0069176D" w:rsidP="00DE45E2">
      <w:pPr>
        <w:autoSpaceDE w:val="0"/>
        <w:autoSpaceDN w:val="0"/>
        <w:adjustRightInd w:val="0"/>
        <w:spacing w:line="276" w:lineRule="auto"/>
        <w:jc w:val="both"/>
        <w:rPr>
          <w:rFonts w:eastAsia="TimesNewRoman-Identity-H"/>
          <w:sz w:val="24"/>
          <w:szCs w:val="24"/>
        </w:rPr>
      </w:pPr>
    </w:p>
    <w:p w14:paraId="44A40490" w14:textId="749472EB" w:rsidR="0069176D" w:rsidRPr="00A3640D" w:rsidRDefault="0069176D" w:rsidP="00DE45E2">
      <w:pPr>
        <w:spacing w:line="276" w:lineRule="auto"/>
        <w:jc w:val="both"/>
        <w:rPr>
          <w:sz w:val="24"/>
          <w:szCs w:val="24"/>
        </w:rPr>
      </w:pPr>
      <w:r w:rsidRPr="00A3640D">
        <w:rPr>
          <w:sz w:val="24"/>
          <w:szCs w:val="24"/>
        </w:rPr>
        <w:t xml:space="preserve">Çalışmalarım sırasında büyük desteklerini gördüğüm </w:t>
      </w:r>
      <w:r w:rsidR="00DD067C">
        <w:rPr>
          <w:sz w:val="24"/>
          <w:szCs w:val="24"/>
        </w:rPr>
        <w:t>İşletmede Mesleki</w:t>
      </w:r>
      <w:r>
        <w:rPr>
          <w:sz w:val="24"/>
          <w:szCs w:val="24"/>
        </w:rPr>
        <w:t xml:space="preserve"> Eğitim Sorumlusu </w:t>
      </w:r>
      <w:r w:rsidRPr="00A3640D">
        <w:rPr>
          <w:sz w:val="24"/>
          <w:szCs w:val="24"/>
        </w:rPr>
        <w:t xml:space="preserve">Sn. </w:t>
      </w:r>
      <w:r>
        <w:rPr>
          <w:sz w:val="24"/>
          <w:szCs w:val="24"/>
        </w:rPr>
        <w:t>…………………… …………</w:t>
      </w:r>
      <w:r w:rsidRPr="00A3640D">
        <w:rPr>
          <w:sz w:val="24"/>
          <w:szCs w:val="24"/>
        </w:rPr>
        <w:t>’a, katkı</w:t>
      </w:r>
      <w:r>
        <w:rPr>
          <w:sz w:val="24"/>
          <w:szCs w:val="24"/>
        </w:rPr>
        <w:t>larından dolayı Sn</w:t>
      </w:r>
      <w:r w:rsidRPr="00A3640D">
        <w:rPr>
          <w:sz w:val="24"/>
          <w:szCs w:val="24"/>
        </w:rPr>
        <w:t xml:space="preserve">. </w:t>
      </w:r>
      <w:r>
        <w:rPr>
          <w:sz w:val="24"/>
          <w:szCs w:val="24"/>
        </w:rPr>
        <w:t>…………… …………</w:t>
      </w:r>
      <w:proofErr w:type="gramStart"/>
      <w:r>
        <w:rPr>
          <w:sz w:val="24"/>
          <w:szCs w:val="24"/>
        </w:rPr>
        <w:t>…..</w:t>
      </w:r>
      <w:proofErr w:type="gramEnd"/>
      <w:r w:rsidRPr="00A3640D">
        <w:rPr>
          <w:sz w:val="24"/>
          <w:szCs w:val="24"/>
        </w:rPr>
        <w:t>’a, Sn.</w:t>
      </w:r>
      <w:r>
        <w:rPr>
          <w:sz w:val="24"/>
          <w:szCs w:val="24"/>
        </w:rPr>
        <w:t xml:space="preserve"> </w:t>
      </w:r>
      <w:r w:rsidRPr="00A3640D">
        <w:rPr>
          <w:sz w:val="24"/>
          <w:szCs w:val="24"/>
        </w:rPr>
        <w:t xml:space="preserve"> </w:t>
      </w:r>
      <w:r>
        <w:rPr>
          <w:sz w:val="24"/>
          <w:szCs w:val="24"/>
        </w:rPr>
        <w:t>…………… …………………</w:t>
      </w:r>
      <w:r w:rsidRPr="00A3640D">
        <w:rPr>
          <w:sz w:val="24"/>
          <w:szCs w:val="24"/>
        </w:rPr>
        <w:t xml:space="preserve">’na, Sn. </w:t>
      </w:r>
      <w:r>
        <w:rPr>
          <w:sz w:val="24"/>
          <w:szCs w:val="24"/>
        </w:rPr>
        <w:t>…………… …………</w:t>
      </w:r>
      <w:proofErr w:type="gramStart"/>
      <w:r>
        <w:rPr>
          <w:sz w:val="24"/>
          <w:szCs w:val="24"/>
        </w:rPr>
        <w:t>…..</w:t>
      </w:r>
      <w:proofErr w:type="gramEnd"/>
      <w:r>
        <w:rPr>
          <w:sz w:val="24"/>
          <w:szCs w:val="24"/>
        </w:rPr>
        <w:t>’a teşekkür ederim</w:t>
      </w:r>
    </w:p>
    <w:p w14:paraId="634FE320" w14:textId="77777777" w:rsidR="0069176D" w:rsidRDefault="0069176D" w:rsidP="00DE45E2">
      <w:pPr>
        <w:spacing w:line="276" w:lineRule="auto"/>
        <w:jc w:val="both"/>
        <w:rPr>
          <w:sz w:val="24"/>
          <w:szCs w:val="24"/>
        </w:rPr>
      </w:pPr>
    </w:p>
    <w:p w14:paraId="0AC9222A" w14:textId="77777777" w:rsidR="00DE45E2" w:rsidRDefault="00DE45E2" w:rsidP="00DE45E2">
      <w:pPr>
        <w:spacing w:line="276" w:lineRule="auto"/>
        <w:jc w:val="both"/>
        <w:rPr>
          <w:sz w:val="24"/>
          <w:szCs w:val="24"/>
        </w:rPr>
      </w:pPr>
    </w:p>
    <w:p w14:paraId="61304912" w14:textId="77777777" w:rsidR="00DE45E2" w:rsidRDefault="00DE45E2" w:rsidP="00DE45E2">
      <w:pPr>
        <w:spacing w:line="276" w:lineRule="auto"/>
        <w:jc w:val="both"/>
        <w:rPr>
          <w:sz w:val="24"/>
          <w:szCs w:val="24"/>
        </w:rPr>
      </w:pPr>
    </w:p>
    <w:p w14:paraId="14703100" w14:textId="77777777" w:rsidR="0069176D" w:rsidRPr="00A3640D" w:rsidRDefault="0069176D" w:rsidP="00DE45E2">
      <w:pPr>
        <w:spacing w:line="276" w:lineRule="auto"/>
        <w:jc w:val="both"/>
        <w:rPr>
          <w:sz w:val="24"/>
          <w:szCs w:val="24"/>
        </w:rPr>
      </w:pPr>
      <w:r w:rsidRPr="00A3640D">
        <w:rPr>
          <w:sz w:val="24"/>
          <w:szCs w:val="24"/>
        </w:rPr>
        <w:t>Sakarya, 20</w:t>
      </w:r>
      <w:r>
        <w:rPr>
          <w:sz w:val="24"/>
          <w:szCs w:val="24"/>
        </w:rPr>
        <w:t>13</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14:paraId="2F149156" w14:textId="77777777" w:rsidR="0069176D" w:rsidRDefault="0069176D" w:rsidP="00DE45E2">
      <w:pPr>
        <w:pStyle w:val="AnaParagrafYaziStiliSau"/>
      </w:pPr>
    </w:p>
    <w:p w14:paraId="43185CE5" w14:textId="77777777" w:rsidR="0069176D" w:rsidRDefault="0069176D" w:rsidP="00DE45E2">
      <w:pPr>
        <w:spacing w:line="276" w:lineRule="auto"/>
        <w:jc w:val="both"/>
        <w:rPr>
          <w:rFonts w:ascii="Tahoma" w:hAnsi="Tahoma" w:cs="Tahoma"/>
          <w:sz w:val="24"/>
          <w:szCs w:val="24"/>
          <w:lang w:val="de-DE"/>
        </w:rPr>
      </w:pPr>
    </w:p>
    <w:p w14:paraId="18B09011"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48938B9B" w14:textId="77777777" w:rsidR="0069176D" w:rsidRPr="00D7450B" w:rsidRDefault="0069176D" w:rsidP="0069176D">
      <w:pPr>
        <w:pStyle w:val="IcindekilerBasligiSau"/>
        <w:spacing w:before="100"/>
      </w:pPr>
      <w:r w:rsidRPr="00D7450B">
        <w:lastRenderedPageBreak/>
        <w:t>İÇİNDEKİLER</w:t>
      </w:r>
    </w:p>
    <w:p w14:paraId="5F5F9252" w14:textId="77777777" w:rsidR="0069176D" w:rsidRPr="00B517B5" w:rsidRDefault="0069176D" w:rsidP="0069176D">
      <w:pPr>
        <w:tabs>
          <w:tab w:val="left" w:pos="3024"/>
        </w:tabs>
        <w:jc w:val="both"/>
        <w:rPr>
          <w:b/>
        </w:rPr>
      </w:pPr>
    </w:p>
    <w:p w14:paraId="707D4BE5" w14:textId="77777777" w:rsidR="0069176D" w:rsidRPr="00B517B5" w:rsidRDefault="0069176D" w:rsidP="0069176D">
      <w:pPr>
        <w:tabs>
          <w:tab w:val="left" w:pos="3024"/>
        </w:tabs>
        <w:jc w:val="both"/>
        <w:rPr>
          <w:b/>
        </w:rPr>
      </w:pPr>
    </w:p>
    <w:p w14:paraId="11D596EA" w14:textId="77777777" w:rsidR="0069176D" w:rsidRPr="00B517B5" w:rsidRDefault="0069176D" w:rsidP="0069176D">
      <w:pPr>
        <w:tabs>
          <w:tab w:val="left" w:pos="3024"/>
        </w:tabs>
        <w:jc w:val="both"/>
        <w:rPr>
          <w:b/>
        </w:rPr>
      </w:pPr>
    </w:p>
    <w:p w14:paraId="4A0B5943" w14:textId="77777777" w:rsidR="0069176D" w:rsidRPr="00B517B5" w:rsidRDefault="0069176D" w:rsidP="0069176D">
      <w:pPr>
        <w:tabs>
          <w:tab w:val="left" w:pos="3024"/>
        </w:tabs>
        <w:jc w:val="both"/>
        <w:rPr>
          <w:b/>
        </w:rPr>
      </w:pPr>
    </w:p>
    <w:p w14:paraId="306C3968" w14:textId="77777777"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14:paraId="42E30AFF" w14:textId="77777777" w:rsidR="0069176D" w:rsidRPr="004E50E2" w:rsidRDefault="00B051C5"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14:paraId="1B29A5AA" w14:textId="77777777" w:rsidR="0069176D" w:rsidRPr="004E50E2" w:rsidRDefault="00B051C5"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14:paraId="27C53A1C" w14:textId="77777777" w:rsidR="0069176D" w:rsidRPr="004E50E2" w:rsidRDefault="00B051C5"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14:paraId="5453055C" w14:textId="77777777"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14:paraId="10017550" w14:textId="77777777" w:rsidR="0069176D" w:rsidRPr="004E50E2" w:rsidRDefault="00B051C5"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14:paraId="22FE3E34" w14:textId="77777777" w:rsidR="0069176D" w:rsidRPr="004E50E2" w:rsidRDefault="0069176D" w:rsidP="0069176D">
      <w:pPr>
        <w:pStyle w:val="T1"/>
        <w:rPr>
          <w:rStyle w:val="Kpr"/>
          <w:rFonts w:ascii="Times New Roman" w:hAnsi="Times New Roman"/>
          <w:noProof/>
          <w:sz w:val="24"/>
          <w:szCs w:val="24"/>
        </w:rPr>
      </w:pPr>
    </w:p>
    <w:p w14:paraId="0EA516F4" w14:textId="77777777" w:rsidR="0069176D" w:rsidRPr="004E50E2" w:rsidRDefault="00B051C5"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6E6E3BBF" w14:textId="77777777" w:rsidR="0069176D" w:rsidRPr="004E50E2" w:rsidRDefault="00B051C5"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15F6F591" w14:textId="77777777" w:rsidR="0069176D" w:rsidRPr="004E50E2" w:rsidRDefault="00B051C5"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3E3773CC" w14:textId="77777777" w:rsidR="0069176D" w:rsidRPr="004E50E2" w:rsidRDefault="00B051C5"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706234D2" w14:textId="77777777" w:rsidR="0069176D" w:rsidRPr="004E50E2" w:rsidRDefault="00B051C5"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029142B8" w14:textId="77777777" w:rsidR="0069176D" w:rsidRPr="004E50E2" w:rsidRDefault="00B051C5"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19B94C03" w14:textId="77777777" w:rsidR="0069176D" w:rsidRPr="004E50E2" w:rsidRDefault="00B051C5"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14:paraId="74A5C749" w14:textId="77777777" w:rsidR="0069176D" w:rsidRPr="004E50E2" w:rsidRDefault="00B051C5"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14:paraId="16DB3535" w14:textId="77777777" w:rsidR="0069176D" w:rsidRPr="004E50E2" w:rsidRDefault="00B051C5"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14:paraId="7294E521" w14:textId="77777777" w:rsidR="0069176D" w:rsidRPr="004E50E2" w:rsidRDefault="0069176D" w:rsidP="0069176D">
      <w:pPr>
        <w:pStyle w:val="T1"/>
        <w:rPr>
          <w:rStyle w:val="Kpr"/>
          <w:rFonts w:ascii="Times New Roman" w:hAnsi="Times New Roman"/>
          <w:noProof/>
          <w:sz w:val="24"/>
          <w:szCs w:val="24"/>
        </w:rPr>
      </w:pPr>
    </w:p>
    <w:p w14:paraId="552709A4" w14:textId="77777777" w:rsidR="0069176D" w:rsidRPr="004E50E2" w:rsidRDefault="00B051C5"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C10D1E">
          <w:rPr>
            <w:rStyle w:val="Kpr"/>
            <w:rFonts w:ascii="Times New Roman" w:hAnsi="Times New Roman"/>
            <w:noProof/>
            <w:sz w:val="24"/>
            <w:szCs w:val="24"/>
          </w:rPr>
          <w:t>SÜREÇ YÖNETİM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55A9ACB9" w14:textId="77777777" w:rsidR="0069176D" w:rsidRPr="004E50E2" w:rsidRDefault="00B051C5"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69540E5F" w14:textId="77777777" w:rsidR="0069176D" w:rsidRPr="004E50E2" w:rsidRDefault="00B051C5"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58B83232" w14:textId="77777777" w:rsidR="0069176D" w:rsidRPr="004E50E2" w:rsidRDefault="00B051C5"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2D6A8048" w14:textId="77777777" w:rsidR="0069176D" w:rsidRPr="004E50E2" w:rsidRDefault="00B051C5" w:rsidP="0069176D">
      <w:pPr>
        <w:pStyle w:val="T2"/>
        <w:ind w:left="970"/>
        <w:rPr>
          <w:rFonts w:ascii="Times New Roman" w:hAnsi="Times New Roman"/>
          <w:noProof/>
          <w:sz w:val="24"/>
          <w:szCs w:val="24"/>
        </w:rPr>
        <w:sectPr w:rsidR="0069176D" w:rsidRPr="004E50E2" w:rsidSect="005579DA">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69C81502" w14:textId="77777777" w:rsidR="0069176D" w:rsidRPr="004E50E2" w:rsidRDefault="0069176D" w:rsidP="0069176D">
      <w:pPr>
        <w:pStyle w:val="T2"/>
        <w:ind w:left="970"/>
        <w:rPr>
          <w:rFonts w:ascii="Times New Roman" w:eastAsia="Times New Roman" w:hAnsi="Times New Roman"/>
          <w:noProof/>
          <w:kern w:val="0"/>
          <w:sz w:val="24"/>
          <w:szCs w:val="24"/>
          <w:lang w:eastAsia="tr-TR"/>
        </w:rPr>
      </w:pPr>
    </w:p>
    <w:p w14:paraId="3BDAD92D" w14:textId="77777777" w:rsidR="0069176D" w:rsidRPr="004E50E2" w:rsidRDefault="00B051C5"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55CA58F4" w14:textId="77777777" w:rsidR="0069176D" w:rsidRPr="004E50E2" w:rsidRDefault="00B051C5"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4.</w:t>
        </w:r>
        <w:r w:rsidR="0069176D" w:rsidRPr="004E50E2">
          <w:rPr>
            <w:rFonts w:ascii="Times New Roman" w:eastAsia="Times New Roman" w:hAnsi="Times New Roman"/>
            <w:noProof/>
            <w:kern w:val="0"/>
            <w:sz w:val="24"/>
            <w:szCs w:val="24"/>
            <w:lang w:eastAsia="tr-TR"/>
          </w:rPr>
          <w:t xml:space="preserve"> </w:t>
        </w:r>
        <w:r w:rsidR="0069176D" w:rsidRPr="002F4B1D">
          <w:rPr>
            <w:rFonts w:ascii="Times New Roman" w:eastAsia="Times New Roman" w:hAnsi="Times New Roman"/>
            <w:noProof/>
            <w:kern w:val="0"/>
            <w:sz w:val="24"/>
            <w:szCs w:val="24"/>
            <w:lang w:eastAsia="tr-TR"/>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EC37F07" w14:textId="77777777" w:rsidR="0069176D" w:rsidRPr="004E50E2" w:rsidRDefault="0069176D" w:rsidP="0069176D">
      <w:pPr>
        <w:pStyle w:val="T1"/>
        <w:rPr>
          <w:rFonts w:ascii="Times New Roman" w:hAnsi="Times New Roman"/>
          <w:sz w:val="24"/>
          <w:szCs w:val="24"/>
        </w:rPr>
      </w:pPr>
    </w:p>
    <w:p w14:paraId="3CED0915" w14:textId="77777777" w:rsidR="0069176D" w:rsidRPr="004E50E2" w:rsidRDefault="00B051C5"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TANDARDİZASYO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6C8246CA" w14:textId="77777777" w:rsidR="0069176D" w:rsidRPr="004E50E2" w:rsidRDefault="00B051C5"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5CE29D41" w14:textId="77777777" w:rsidR="0069176D" w:rsidRPr="004E50E2" w:rsidRDefault="00B051C5"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7CB7B9C6" w14:textId="77777777" w:rsidR="0069176D" w:rsidRPr="004E50E2" w:rsidRDefault="00B051C5"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2F5EE81A" w14:textId="77777777" w:rsidR="0069176D" w:rsidRPr="004E50E2" w:rsidRDefault="00B051C5" w:rsidP="0069176D">
      <w:pPr>
        <w:pStyle w:val="T2"/>
        <w:ind w:left="970"/>
        <w:rPr>
          <w:rFonts w:ascii="Times New Roman" w:eastAsia="Times New Roman" w:hAnsi="Times New Roman"/>
          <w:noProof/>
          <w:kern w:val="0"/>
          <w:sz w:val="24"/>
          <w:szCs w:val="24"/>
          <w:lang w:eastAsia="tr-TR"/>
        </w:r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66FAFAFE" w14:textId="77777777" w:rsidR="0069176D" w:rsidRPr="004E50E2" w:rsidRDefault="00B051C5"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57BE267" w14:textId="77777777" w:rsidR="0069176D" w:rsidRDefault="0069176D" w:rsidP="0069176D">
      <w:pPr>
        <w:pStyle w:val="T1"/>
        <w:rPr>
          <w:rFonts w:ascii="Times New Roman" w:hAnsi="Times New Roman"/>
          <w:noProof/>
          <w:sz w:val="24"/>
          <w:szCs w:val="24"/>
        </w:rPr>
      </w:pPr>
    </w:p>
    <w:p w14:paraId="3CA9541F" w14:textId="0B20B528" w:rsidR="0069176D" w:rsidRPr="004E50E2" w:rsidRDefault="00B051C5"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Ş</w:t>
        </w:r>
        <w:r w:rsidR="004232CF">
          <w:rPr>
            <w:rStyle w:val="Kpr"/>
            <w:rFonts w:ascii="Times New Roman" w:hAnsi="Times New Roman"/>
            <w:noProof/>
            <w:sz w:val="24"/>
            <w:szCs w:val="24"/>
          </w:rPr>
          <w:t>LETME</w:t>
        </w:r>
        <w:r w:rsidR="00103292">
          <w:rPr>
            <w:rStyle w:val="Kpr"/>
            <w:rFonts w:ascii="Times New Roman" w:hAnsi="Times New Roman"/>
            <w:noProof/>
            <w:sz w:val="24"/>
            <w:szCs w:val="24"/>
          </w:rPr>
          <w:t xml:space="preserve"> UYG</w:t>
        </w:r>
        <w:r w:rsidR="00103292">
          <w:rPr>
            <w:rStyle w:val="Kpr"/>
            <w:rFonts w:ascii="Times New Roman" w:hAnsi="Times New Roman"/>
            <w:noProof/>
            <w:sz w:val="24"/>
            <w:szCs w:val="24"/>
          </w:rPr>
          <w:t>U</w:t>
        </w:r>
        <w:r w:rsidR="00103292">
          <w:rPr>
            <w:rStyle w:val="Kpr"/>
            <w:rFonts w:ascii="Times New Roman" w:hAnsi="Times New Roman"/>
            <w:noProof/>
            <w:sz w:val="24"/>
            <w:szCs w:val="24"/>
          </w:rPr>
          <w:t>LAMALARI</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14:paraId="470D06C6" w14:textId="77777777" w:rsidR="00103292" w:rsidRPr="004E50E2" w:rsidRDefault="00B051C5"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5</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KARMAŞIK MÜHENDİSLİK UYGULAMAS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59C9A7C7" w14:textId="77777777" w:rsidR="00103292" w:rsidRPr="004E50E2" w:rsidRDefault="00B051C5"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6</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DİSİPLİNLER ARASI UYGULAMALAR</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283672EF" w14:textId="1A18545D" w:rsidR="00103292" w:rsidRPr="004E50E2" w:rsidRDefault="00B051C5"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7</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w:t>
        </w:r>
        <w:r w:rsidR="004232CF">
          <w:rPr>
            <w:rStyle w:val="Kpr"/>
            <w:rFonts w:ascii="Times New Roman" w:hAnsi="Times New Roman"/>
            <w:noProof/>
            <w:sz w:val="24"/>
            <w:szCs w:val="24"/>
          </w:rPr>
          <w:t>ŞLETMEDE</w:t>
        </w:r>
        <w:r w:rsidR="00103292">
          <w:rPr>
            <w:rStyle w:val="Kpr"/>
            <w:rFonts w:ascii="Times New Roman" w:hAnsi="Times New Roman"/>
            <w:noProof/>
            <w:sz w:val="24"/>
            <w:szCs w:val="24"/>
          </w:rPr>
          <w:t xml:space="preserve"> KARŞILAŞILAN PROBLEMLER VE ÇÖZÜMLER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4BE3F50B" w14:textId="77777777" w:rsidR="00103292" w:rsidRPr="004E50E2" w:rsidRDefault="00B051C5"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8</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ONUÇ VE DEĞERLENDİRME</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033C8602" w14:textId="77777777" w:rsidR="0069176D" w:rsidRDefault="0069176D" w:rsidP="0069176D">
      <w:pPr>
        <w:rPr>
          <w:lang w:val="tr-TR" w:eastAsia="en-US"/>
        </w:rPr>
      </w:pPr>
    </w:p>
    <w:p w14:paraId="43EDBA7E" w14:textId="77777777" w:rsidR="0069176D" w:rsidRPr="002F4B1D" w:rsidRDefault="0069176D" w:rsidP="0069176D">
      <w:pPr>
        <w:rPr>
          <w:lang w:val="tr-TR" w:eastAsia="en-US"/>
        </w:rPr>
      </w:pPr>
    </w:p>
    <w:p w14:paraId="12183D5C" w14:textId="77777777" w:rsidR="0069176D" w:rsidRPr="004E50E2" w:rsidRDefault="00B051C5"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14:paraId="46F6A4C6" w14:textId="77777777"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14:paraId="7F1C1C2A" w14:textId="77777777" w:rsidR="0069176D" w:rsidRDefault="0069176D" w:rsidP="0069176D">
      <w:pPr>
        <w:jc w:val="both"/>
        <w:rPr>
          <w:rFonts w:ascii="Tahoma" w:hAnsi="Tahoma" w:cs="Tahoma"/>
          <w:sz w:val="24"/>
          <w:szCs w:val="24"/>
          <w:lang w:val="de-DE"/>
        </w:rPr>
      </w:pPr>
    </w:p>
    <w:p w14:paraId="74716819" w14:textId="77777777" w:rsidR="0069176D" w:rsidRDefault="0069176D" w:rsidP="0069176D">
      <w:pPr>
        <w:jc w:val="both"/>
        <w:rPr>
          <w:rFonts w:ascii="Tahoma" w:hAnsi="Tahoma" w:cs="Tahoma"/>
          <w:sz w:val="24"/>
          <w:szCs w:val="24"/>
          <w:lang w:val="de-DE"/>
        </w:rPr>
      </w:pPr>
    </w:p>
    <w:p w14:paraId="3DB37633" w14:textId="77777777" w:rsidR="0069176D" w:rsidRDefault="0069176D" w:rsidP="0069176D">
      <w:pPr>
        <w:jc w:val="both"/>
        <w:rPr>
          <w:rFonts w:ascii="Tahoma" w:hAnsi="Tahoma" w:cs="Tahoma"/>
          <w:sz w:val="24"/>
          <w:szCs w:val="24"/>
          <w:lang w:val="de-DE"/>
        </w:rPr>
      </w:pPr>
    </w:p>
    <w:p w14:paraId="28CA6AC1" w14:textId="77777777" w:rsidR="0069176D" w:rsidRDefault="0069176D" w:rsidP="0069176D">
      <w:pPr>
        <w:jc w:val="both"/>
        <w:rPr>
          <w:rFonts w:ascii="Tahoma" w:hAnsi="Tahoma" w:cs="Tahoma"/>
          <w:sz w:val="24"/>
          <w:szCs w:val="24"/>
          <w:lang w:val="de-DE"/>
        </w:rPr>
      </w:pPr>
    </w:p>
    <w:p w14:paraId="786E3AFD" w14:textId="77777777" w:rsidR="0069176D" w:rsidRDefault="0069176D" w:rsidP="0069176D">
      <w:pPr>
        <w:jc w:val="both"/>
        <w:rPr>
          <w:rFonts w:ascii="Tahoma" w:hAnsi="Tahoma" w:cs="Tahoma"/>
          <w:sz w:val="24"/>
          <w:szCs w:val="24"/>
          <w:lang w:val="de-DE"/>
        </w:rPr>
      </w:pPr>
    </w:p>
    <w:p w14:paraId="37D9E3B0" w14:textId="77777777" w:rsidR="0069176D" w:rsidRDefault="0069176D" w:rsidP="0069176D">
      <w:pPr>
        <w:jc w:val="both"/>
        <w:rPr>
          <w:rFonts w:ascii="Tahoma" w:hAnsi="Tahoma" w:cs="Tahoma"/>
          <w:sz w:val="24"/>
          <w:szCs w:val="24"/>
          <w:lang w:val="de-DE"/>
        </w:rPr>
      </w:pPr>
    </w:p>
    <w:p w14:paraId="3D00A071" w14:textId="77777777" w:rsidR="0069176D" w:rsidRDefault="0069176D" w:rsidP="0069176D">
      <w:pPr>
        <w:jc w:val="both"/>
        <w:rPr>
          <w:rFonts w:ascii="Tahoma" w:hAnsi="Tahoma" w:cs="Tahoma"/>
          <w:sz w:val="24"/>
          <w:szCs w:val="24"/>
          <w:lang w:val="de-DE"/>
        </w:rPr>
      </w:pPr>
    </w:p>
    <w:p w14:paraId="5C17F028" w14:textId="77777777" w:rsidR="0069176D" w:rsidRDefault="0069176D" w:rsidP="0069176D">
      <w:pPr>
        <w:jc w:val="both"/>
        <w:rPr>
          <w:rFonts w:ascii="Tahoma" w:hAnsi="Tahoma" w:cs="Tahoma"/>
          <w:sz w:val="24"/>
          <w:szCs w:val="24"/>
          <w:lang w:val="de-DE"/>
        </w:rPr>
      </w:pPr>
    </w:p>
    <w:p w14:paraId="1D6517F5" w14:textId="77777777" w:rsidR="0069176D" w:rsidRDefault="0069176D" w:rsidP="0069176D">
      <w:pPr>
        <w:jc w:val="both"/>
        <w:rPr>
          <w:rFonts w:ascii="Tahoma" w:hAnsi="Tahoma" w:cs="Tahoma"/>
          <w:sz w:val="24"/>
          <w:szCs w:val="24"/>
          <w:lang w:val="de-DE"/>
        </w:rPr>
      </w:pPr>
    </w:p>
    <w:p w14:paraId="4A54DB49" w14:textId="77777777" w:rsidR="0069176D" w:rsidRDefault="0069176D" w:rsidP="0069176D">
      <w:pPr>
        <w:jc w:val="both"/>
        <w:rPr>
          <w:rFonts w:ascii="Tahoma" w:hAnsi="Tahoma" w:cs="Tahoma"/>
          <w:sz w:val="24"/>
          <w:szCs w:val="24"/>
          <w:lang w:val="de-DE"/>
        </w:rPr>
      </w:pPr>
    </w:p>
    <w:p w14:paraId="346D4BB9" w14:textId="77777777" w:rsidR="0069176D" w:rsidRDefault="0069176D" w:rsidP="0069176D">
      <w:pPr>
        <w:jc w:val="both"/>
        <w:rPr>
          <w:rFonts w:ascii="Tahoma" w:hAnsi="Tahoma" w:cs="Tahoma"/>
          <w:sz w:val="24"/>
          <w:szCs w:val="24"/>
          <w:lang w:val="de-DE"/>
        </w:rPr>
        <w:sectPr w:rsidR="0069176D" w:rsidSect="005579DA">
          <w:pgSz w:w="11907" w:h="16840" w:code="9"/>
          <w:pgMar w:top="1701" w:right="1843" w:bottom="1418" w:left="1843" w:header="851" w:footer="2268" w:gutter="0"/>
          <w:cols w:space="708"/>
        </w:sectPr>
      </w:pPr>
    </w:p>
    <w:p w14:paraId="5FFEC7A1" w14:textId="77777777" w:rsidR="0069176D" w:rsidRPr="00156D77" w:rsidRDefault="0069176D" w:rsidP="007C3760">
      <w:pPr>
        <w:pStyle w:val="IlkSayfalarBasligiSau"/>
      </w:pPr>
      <w:r w:rsidRPr="00D7450B">
        <w:lastRenderedPageBreak/>
        <w:t>SİMGELER VE KISALTMALAR LİSTESİ</w:t>
      </w:r>
    </w:p>
    <w:p w14:paraId="4C3D5A02" w14:textId="77777777" w:rsidR="0069176D" w:rsidRPr="00156D77" w:rsidRDefault="0069176D" w:rsidP="0069176D">
      <w:pPr>
        <w:spacing w:line="360" w:lineRule="auto"/>
        <w:jc w:val="both"/>
        <w:rPr>
          <w:b/>
        </w:rPr>
      </w:pPr>
    </w:p>
    <w:p w14:paraId="68B2D57E" w14:textId="77777777" w:rsidR="0069176D" w:rsidRPr="00156D77" w:rsidRDefault="0069176D" w:rsidP="0069176D">
      <w:pPr>
        <w:spacing w:line="360" w:lineRule="auto"/>
        <w:jc w:val="both"/>
        <w:rPr>
          <w:b/>
        </w:rPr>
      </w:pPr>
    </w:p>
    <w:p w14:paraId="2FB529A7" w14:textId="77777777"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14:paraId="7256F5F2" w14:textId="77777777" w:rsidTr="00FD0238">
        <w:tc>
          <w:tcPr>
            <w:tcW w:w="1440" w:type="dxa"/>
            <w:shd w:val="clear" w:color="auto" w:fill="auto"/>
            <w:hideMark/>
          </w:tcPr>
          <w:p w14:paraId="540BAE34" w14:textId="77777777" w:rsidR="0069176D" w:rsidRPr="00703A08" w:rsidRDefault="0069176D" w:rsidP="00DE45E2">
            <w:pPr>
              <w:pStyle w:val="SimgelerYaziStili"/>
              <w:spacing w:line="276" w:lineRule="auto"/>
            </w:pPr>
            <w:r w:rsidRPr="00703A08">
              <w:t>A</w:t>
            </w:r>
          </w:p>
        </w:tc>
        <w:tc>
          <w:tcPr>
            <w:tcW w:w="6480" w:type="dxa"/>
            <w:shd w:val="clear" w:color="auto" w:fill="auto"/>
            <w:hideMark/>
          </w:tcPr>
          <w:p w14:paraId="5F26E61E" w14:textId="77777777" w:rsidR="0069176D" w:rsidRPr="00703A08" w:rsidRDefault="0069176D" w:rsidP="00DE45E2">
            <w:pPr>
              <w:pStyle w:val="SimgelerYaziStili"/>
              <w:spacing w:line="276" w:lineRule="auto"/>
            </w:pPr>
            <w:r w:rsidRPr="00703A08">
              <w:t>: Numune kesit alanı</w:t>
            </w:r>
          </w:p>
        </w:tc>
      </w:tr>
      <w:tr w:rsidR="0069176D" w:rsidRPr="00703A08" w14:paraId="1D70DE54" w14:textId="77777777" w:rsidTr="00FD0238">
        <w:tc>
          <w:tcPr>
            <w:tcW w:w="1440" w:type="dxa"/>
            <w:shd w:val="clear" w:color="auto" w:fill="auto"/>
            <w:hideMark/>
          </w:tcPr>
          <w:p w14:paraId="0D263815" w14:textId="77777777" w:rsidR="0069176D" w:rsidRPr="00703A08" w:rsidRDefault="0069176D" w:rsidP="00DE45E2">
            <w:pPr>
              <w:pStyle w:val="SimgelerYaziStili"/>
              <w:spacing w:line="276" w:lineRule="auto"/>
            </w:pPr>
            <w:r w:rsidRPr="00703A08">
              <w:t>Av</w:t>
            </w:r>
          </w:p>
        </w:tc>
        <w:tc>
          <w:tcPr>
            <w:tcW w:w="6480" w:type="dxa"/>
            <w:shd w:val="clear" w:color="auto" w:fill="auto"/>
            <w:hideMark/>
          </w:tcPr>
          <w:p w14:paraId="0E423827" w14:textId="77777777" w:rsidR="0069176D" w:rsidRPr="00703A08" w:rsidRDefault="0069176D" w:rsidP="00DE45E2">
            <w:pPr>
              <w:pStyle w:val="SimgelerYaziStili"/>
              <w:spacing w:line="276" w:lineRule="auto"/>
            </w:pPr>
            <w:r w:rsidRPr="00703A08">
              <w:t>: Sıkışma katsayısı</w:t>
            </w:r>
          </w:p>
        </w:tc>
      </w:tr>
      <w:tr w:rsidR="0069176D" w:rsidRPr="00703A08" w14:paraId="0E0F576E" w14:textId="77777777" w:rsidTr="00FD0238">
        <w:tc>
          <w:tcPr>
            <w:tcW w:w="1440" w:type="dxa"/>
            <w:shd w:val="clear" w:color="auto" w:fill="auto"/>
            <w:hideMark/>
          </w:tcPr>
          <w:p w14:paraId="0E0DEBCC" w14:textId="77777777" w:rsidR="0069176D" w:rsidRPr="00703A08" w:rsidRDefault="0069176D" w:rsidP="00DE45E2">
            <w:pPr>
              <w:pStyle w:val="SimgelerYaziStili"/>
              <w:spacing w:line="276" w:lineRule="auto"/>
            </w:pPr>
            <w:r w:rsidRPr="00703A08">
              <w:t>AKO,OCR</w:t>
            </w:r>
          </w:p>
        </w:tc>
        <w:tc>
          <w:tcPr>
            <w:tcW w:w="6480" w:type="dxa"/>
            <w:shd w:val="clear" w:color="auto" w:fill="auto"/>
            <w:hideMark/>
          </w:tcPr>
          <w:p w14:paraId="471BBC30" w14:textId="77777777" w:rsidR="0069176D" w:rsidRPr="00703A08" w:rsidRDefault="0069176D" w:rsidP="00DE45E2">
            <w:pPr>
              <w:pStyle w:val="SimgelerYaziStili"/>
              <w:spacing w:line="276" w:lineRule="auto"/>
            </w:pPr>
            <w:r w:rsidRPr="00703A08">
              <w:t>: Aşırı konsolide oranı</w:t>
            </w:r>
          </w:p>
        </w:tc>
      </w:tr>
      <w:tr w:rsidR="0069176D" w:rsidRPr="00703A08" w14:paraId="62C70877" w14:textId="77777777" w:rsidTr="00FD0238">
        <w:tc>
          <w:tcPr>
            <w:tcW w:w="1440" w:type="dxa"/>
            <w:shd w:val="clear" w:color="auto" w:fill="auto"/>
            <w:hideMark/>
          </w:tcPr>
          <w:p w14:paraId="7D99D034" w14:textId="77777777" w:rsidR="0069176D" w:rsidRPr="00703A08" w:rsidRDefault="0069176D" w:rsidP="00DE45E2">
            <w:pPr>
              <w:pStyle w:val="SimgelerYaziStili"/>
              <w:spacing w:line="276" w:lineRule="auto"/>
            </w:pPr>
            <w:r w:rsidRPr="00703A08">
              <w:t>ASTM</w:t>
            </w:r>
          </w:p>
        </w:tc>
        <w:tc>
          <w:tcPr>
            <w:tcW w:w="6480" w:type="dxa"/>
            <w:shd w:val="clear" w:color="auto" w:fill="auto"/>
            <w:hideMark/>
          </w:tcPr>
          <w:p w14:paraId="10D55268" w14:textId="77777777" w:rsidR="0069176D" w:rsidRPr="00703A08" w:rsidRDefault="0069176D" w:rsidP="00DE45E2">
            <w:pPr>
              <w:pStyle w:val="SimgelerYaziStili"/>
              <w:spacing w:line="276" w:lineRule="auto"/>
            </w:pPr>
            <w:r w:rsidRPr="00703A08">
              <w:t>: Amerikan standart</w:t>
            </w:r>
          </w:p>
        </w:tc>
      </w:tr>
      <w:tr w:rsidR="0069176D" w:rsidRPr="00703A08" w14:paraId="67950EB0" w14:textId="77777777" w:rsidTr="00FD0238">
        <w:tc>
          <w:tcPr>
            <w:tcW w:w="1440" w:type="dxa"/>
            <w:shd w:val="clear" w:color="auto" w:fill="auto"/>
            <w:hideMark/>
          </w:tcPr>
          <w:p w14:paraId="089CAF46" w14:textId="77777777" w:rsidR="0069176D" w:rsidRPr="00703A08" w:rsidRDefault="0069176D" w:rsidP="00DE45E2">
            <w:pPr>
              <w:pStyle w:val="SimgelerYaziStili"/>
              <w:spacing w:line="276" w:lineRule="auto"/>
            </w:pPr>
            <w:r w:rsidRPr="00703A08">
              <w:t>Cc</w:t>
            </w:r>
          </w:p>
        </w:tc>
        <w:tc>
          <w:tcPr>
            <w:tcW w:w="6480" w:type="dxa"/>
            <w:shd w:val="clear" w:color="auto" w:fill="auto"/>
            <w:hideMark/>
          </w:tcPr>
          <w:p w14:paraId="7DFCD56F" w14:textId="77777777" w:rsidR="0069176D" w:rsidRPr="00703A08" w:rsidRDefault="0069176D" w:rsidP="00DE45E2">
            <w:pPr>
              <w:pStyle w:val="SimgelerYaziStili"/>
              <w:spacing w:line="276" w:lineRule="auto"/>
            </w:pPr>
            <w:r w:rsidRPr="00703A08">
              <w:t>: Sıkışma indisi</w:t>
            </w:r>
            <w:r w:rsidRPr="00703A08">
              <w:tab/>
            </w:r>
          </w:p>
        </w:tc>
      </w:tr>
      <w:tr w:rsidR="0069176D" w:rsidRPr="00703A08" w14:paraId="6E877372" w14:textId="77777777" w:rsidTr="00FD0238">
        <w:tc>
          <w:tcPr>
            <w:tcW w:w="1440" w:type="dxa"/>
            <w:shd w:val="clear" w:color="auto" w:fill="auto"/>
            <w:hideMark/>
          </w:tcPr>
          <w:p w14:paraId="5C617072" w14:textId="77777777" w:rsidR="0069176D" w:rsidRPr="00703A08" w:rsidRDefault="0069176D" w:rsidP="00DE45E2">
            <w:pPr>
              <w:pStyle w:val="SimgelerYaziStili"/>
              <w:spacing w:line="276" w:lineRule="auto"/>
            </w:pPr>
            <w:r w:rsidRPr="00703A08">
              <w:t>Cc</w:t>
            </w:r>
            <w:r>
              <w:t>3</w:t>
            </w:r>
          </w:p>
        </w:tc>
        <w:tc>
          <w:tcPr>
            <w:tcW w:w="6480" w:type="dxa"/>
            <w:shd w:val="clear" w:color="auto" w:fill="auto"/>
            <w:hideMark/>
          </w:tcPr>
          <w:p w14:paraId="21239E95" w14:textId="77777777" w:rsidR="0069176D" w:rsidRPr="00703A08" w:rsidRDefault="0069176D" w:rsidP="00DE45E2">
            <w:pPr>
              <w:pStyle w:val="SimgelerYaziStili"/>
              <w:spacing w:line="276" w:lineRule="auto"/>
            </w:pPr>
            <w:r w:rsidRPr="00703A08">
              <w:t>: Değiştirilmiş sıkışma indisi</w:t>
            </w:r>
          </w:p>
        </w:tc>
      </w:tr>
      <w:tr w:rsidR="0069176D" w:rsidRPr="00703A08" w14:paraId="6874E771" w14:textId="77777777" w:rsidTr="00FD0238">
        <w:tc>
          <w:tcPr>
            <w:tcW w:w="1440" w:type="dxa"/>
            <w:shd w:val="clear" w:color="auto" w:fill="auto"/>
            <w:hideMark/>
          </w:tcPr>
          <w:p w14:paraId="5D64DAE4" w14:textId="77777777" w:rsidR="0069176D" w:rsidRPr="00703A08" w:rsidRDefault="0069176D" w:rsidP="00DE45E2">
            <w:pPr>
              <w:pStyle w:val="SimgelerYaziStili"/>
              <w:spacing w:line="276" w:lineRule="auto"/>
            </w:pPr>
            <w:r w:rsidRPr="00703A08">
              <w:t>Cr</w:t>
            </w:r>
          </w:p>
        </w:tc>
        <w:tc>
          <w:tcPr>
            <w:tcW w:w="6480" w:type="dxa"/>
            <w:shd w:val="clear" w:color="auto" w:fill="auto"/>
            <w:hideMark/>
          </w:tcPr>
          <w:p w14:paraId="012E4E0D" w14:textId="77777777" w:rsidR="0069176D" w:rsidRPr="00703A08" w:rsidRDefault="0069176D" w:rsidP="00DE45E2">
            <w:pPr>
              <w:pStyle w:val="SimgelerYaziStili"/>
              <w:spacing w:line="276" w:lineRule="auto"/>
            </w:pPr>
            <w:r w:rsidRPr="00703A08">
              <w:t>: Yeniden yükleme indisi</w:t>
            </w:r>
          </w:p>
        </w:tc>
      </w:tr>
      <w:tr w:rsidR="0069176D" w:rsidRPr="00703A08" w14:paraId="77AC04A4" w14:textId="77777777" w:rsidTr="00FD0238">
        <w:tc>
          <w:tcPr>
            <w:tcW w:w="1440" w:type="dxa"/>
            <w:shd w:val="clear" w:color="auto" w:fill="auto"/>
            <w:hideMark/>
          </w:tcPr>
          <w:p w14:paraId="67DFC606" w14:textId="77777777" w:rsidR="0069176D" w:rsidRPr="00703A08" w:rsidRDefault="0069176D" w:rsidP="00DE45E2">
            <w:pPr>
              <w:pStyle w:val="SimgelerYaziStili"/>
              <w:spacing w:line="276" w:lineRule="auto"/>
            </w:pPr>
            <w:r w:rsidRPr="00703A08">
              <w:t>Cr</w:t>
            </w:r>
            <w:r>
              <w:t>2</w:t>
            </w:r>
          </w:p>
        </w:tc>
        <w:tc>
          <w:tcPr>
            <w:tcW w:w="6480" w:type="dxa"/>
            <w:shd w:val="clear" w:color="auto" w:fill="auto"/>
            <w:hideMark/>
          </w:tcPr>
          <w:p w14:paraId="0EBCAFAC" w14:textId="77777777" w:rsidR="0069176D" w:rsidRPr="00703A08" w:rsidRDefault="0069176D" w:rsidP="00DE45E2">
            <w:pPr>
              <w:pStyle w:val="SimgelerYaziStili"/>
              <w:spacing w:line="276" w:lineRule="auto"/>
            </w:pPr>
            <w:r w:rsidRPr="00703A08">
              <w:t>: Değiştirilmiş yeniden yükleme indisi</w:t>
            </w:r>
          </w:p>
        </w:tc>
      </w:tr>
      <w:tr w:rsidR="0069176D" w:rsidRPr="00703A08" w14:paraId="5F57C5C4" w14:textId="77777777" w:rsidTr="00FD0238">
        <w:tc>
          <w:tcPr>
            <w:tcW w:w="1440" w:type="dxa"/>
            <w:shd w:val="clear" w:color="auto" w:fill="auto"/>
            <w:hideMark/>
          </w:tcPr>
          <w:p w14:paraId="1D3AF966" w14:textId="77777777" w:rsidR="0069176D" w:rsidRPr="00703A08" w:rsidRDefault="0069176D" w:rsidP="00DE45E2">
            <w:pPr>
              <w:pStyle w:val="SimgelerYaziStili"/>
              <w:spacing w:line="276" w:lineRule="auto"/>
            </w:pPr>
            <w:r w:rsidRPr="00703A08">
              <w:t>Cv</w:t>
            </w:r>
          </w:p>
        </w:tc>
        <w:tc>
          <w:tcPr>
            <w:tcW w:w="6480" w:type="dxa"/>
            <w:shd w:val="clear" w:color="auto" w:fill="auto"/>
            <w:hideMark/>
          </w:tcPr>
          <w:p w14:paraId="7A7E6E3B" w14:textId="77777777" w:rsidR="0069176D" w:rsidRPr="00703A08" w:rsidRDefault="0069176D" w:rsidP="00DE45E2">
            <w:pPr>
              <w:pStyle w:val="SimgelerYaziStili"/>
              <w:spacing w:line="276" w:lineRule="auto"/>
            </w:pPr>
            <w:r w:rsidRPr="00703A08">
              <w:t>: Konsolidasyon katsayısı</w:t>
            </w:r>
          </w:p>
        </w:tc>
      </w:tr>
      <w:tr w:rsidR="0069176D" w:rsidRPr="00703A08" w14:paraId="6F248646" w14:textId="77777777" w:rsidTr="00FD0238">
        <w:tc>
          <w:tcPr>
            <w:tcW w:w="1440" w:type="dxa"/>
            <w:shd w:val="clear" w:color="auto" w:fill="auto"/>
            <w:hideMark/>
          </w:tcPr>
          <w:p w14:paraId="454AE59E" w14:textId="77777777" w:rsidR="0069176D" w:rsidRPr="00703A08" w:rsidRDefault="0069176D" w:rsidP="00DE45E2">
            <w:pPr>
              <w:pStyle w:val="SimgelerYaziStili"/>
              <w:spacing w:line="276" w:lineRule="auto"/>
            </w:pPr>
            <w:r w:rsidRPr="00703A08">
              <w:t>C</w:t>
            </w:r>
            <w:r>
              <w:t>s</w:t>
            </w:r>
          </w:p>
        </w:tc>
        <w:tc>
          <w:tcPr>
            <w:tcW w:w="6480" w:type="dxa"/>
            <w:shd w:val="clear" w:color="auto" w:fill="auto"/>
            <w:hideMark/>
          </w:tcPr>
          <w:p w14:paraId="6557AA13" w14:textId="77777777" w:rsidR="0069176D" w:rsidRPr="00703A08" w:rsidRDefault="0069176D" w:rsidP="00DE45E2">
            <w:pPr>
              <w:pStyle w:val="SimgelerYaziStili"/>
              <w:spacing w:line="276" w:lineRule="auto"/>
            </w:pPr>
            <w:r w:rsidRPr="00703A08">
              <w:t>: İkincil konsolidasyon (sıkışma) katsayısı</w:t>
            </w:r>
          </w:p>
        </w:tc>
      </w:tr>
      <w:tr w:rsidR="0069176D" w:rsidRPr="00703A08" w14:paraId="217342C3" w14:textId="77777777" w:rsidTr="00FD0238">
        <w:tc>
          <w:tcPr>
            <w:tcW w:w="1440" w:type="dxa"/>
            <w:shd w:val="clear" w:color="auto" w:fill="auto"/>
            <w:hideMark/>
          </w:tcPr>
          <w:p w14:paraId="6740106E" w14:textId="77777777" w:rsidR="0069176D" w:rsidRPr="00703A08" w:rsidRDefault="0069176D" w:rsidP="00DE45E2">
            <w:pPr>
              <w:pStyle w:val="SimgelerYaziStili"/>
              <w:spacing w:line="276" w:lineRule="auto"/>
            </w:pPr>
            <w:r w:rsidRPr="00703A08">
              <w:t>C</w:t>
            </w:r>
            <w:r>
              <w:t>ve</w:t>
            </w:r>
          </w:p>
        </w:tc>
        <w:tc>
          <w:tcPr>
            <w:tcW w:w="6480" w:type="dxa"/>
            <w:shd w:val="clear" w:color="auto" w:fill="auto"/>
            <w:hideMark/>
          </w:tcPr>
          <w:p w14:paraId="1FC34679" w14:textId="77777777" w:rsidR="0069176D" w:rsidRPr="00703A08" w:rsidRDefault="0069176D" w:rsidP="00DE45E2">
            <w:pPr>
              <w:pStyle w:val="SimgelerYaziStili"/>
              <w:spacing w:line="276" w:lineRule="auto"/>
            </w:pPr>
            <w:r w:rsidRPr="00703A08">
              <w:t>: Modifiye edilmiş ikincil konsolidasyon katsayısı</w:t>
            </w:r>
          </w:p>
        </w:tc>
      </w:tr>
      <w:tr w:rsidR="0069176D" w:rsidRPr="00703A08" w14:paraId="34EA72F2" w14:textId="77777777" w:rsidTr="00FD0238">
        <w:tc>
          <w:tcPr>
            <w:tcW w:w="1440" w:type="dxa"/>
            <w:shd w:val="clear" w:color="auto" w:fill="auto"/>
            <w:hideMark/>
          </w:tcPr>
          <w:p w14:paraId="5DD4EC29" w14:textId="77777777" w:rsidR="0069176D" w:rsidRPr="00703A08" w:rsidRDefault="0069176D" w:rsidP="00DE45E2">
            <w:pPr>
              <w:pStyle w:val="SimgelerYaziStili"/>
              <w:spacing w:line="276" w:lineRule="auto"/>
            </w:pPr>
            <w:r w:rsidRPr="00703A08">
              <w:t>E</w:t>
            </w:r>
          </w:p>
        </w:tc>
        <w:tc>
          <w:tcPr>
            <w:tcW w:w="6480" w:type="dxa"/>
            <w:shd w:val="clear" w:color="auto" w:fill="auto"/>
            <w:hideMark/>
          </w:tcPr>
          <w:p w14:paraId="4C74B903" w14:textId="77777777" w:rsidR="0069176D" w:rsidRPr="00703A08" w:rsidRDefault="0069176D" w:rsidP="00DE45E2">
            <w:pPr>
              <w:pStyle w:val="SimgelerYaziStili"/>
              <w:spacing w:line="276" w:lineRule="auto"/>
            </w:pPr>
            <w:r w:rsidRPr="00703A08">
              <w:t>: Boşluk oranı</w:t>
            </w:r>
          </w:p>
        </w:tc>
      </w:tr>
      <w:tr w:rsidR="0069176D" w:rsidRPr="00703A08" w14:paraId="3FCF0CB2" w14:textId="77777777" w:rsidTr="00FD0238">
        <w:tc>
          <w:tcPr>
            <w:tcW w:w="1440" w:type="dxa"/>
            <w:shd w:val="clear" w:color="auto" w:fill="auto"/>
            <w:hideMark/>
          </w:tcPr>
          <w:p w14:paraId="21487300" w14:textId="77777777" w:rsidR="0069176D" w:rsidRPr="00703A08" w:rsidRDefault="0069176D" w:rsidP="00DE45E2">
            <w:pPr>
              <w:pStyle w:val="SimgelerYaziStili"/>
              <w:spacing w:line="276" w:lineRule="auto"/>
            </w:pPr>
            <w:r w:rsidRPr="00703A08">
              <w:t>e0</w:t>
            </w:r>
          </w:p>
        </w:tc>
        <w:tc>
          <w:tcPr>
            <w:tcW w:w="6480" w:type="dxa"/>
            <w:shd w:val="clear" w:color="auto" w:fill="auto"/>
            <w:hideMark/>
          </w:tcPr>
          <w:p w14:paraId="73708C9B" w14:textId="77777777" w:rsidR="0069176D" w:rsidRPr="00703A08" w:rsidRDefault="0069176D" w:rsidP="00DE45E2">
            <w:pPr>
              <w:pStyle w:val="SimgelerYaziStili"/>
              <w:spacing w:line="276" w:lineRule="auto"/>
            </w:pPr>
            <w:r w:rsidRPr="00703A08">
              <w:t>: Başlangıç boşluk oranı</w:t>
            </w:r>
          </w:p>
        </w:tc>
      </w:tr>
      <w:tr w:rsidR="0069176D" w:rsidRPr="00703A08" w14:paraId="60BAF998" w14:textId="77777777" w:rsidTr="00FD0238">
        <w:tc>
          <w:tcPr>
            <w:tcW w:w="1440" w:type="dxa"/>
            <w:shd w:val="clear" w:color="auto" w:fill="auto"/>
            <w:hideMark/>
          </w:tcPr>
          <w:p w14:paraId="0526E235" w14:textId="77777777" w:rsidR="0069176D" w:rsidRPr="00703A08" w:rsidRDefault="0069176D" w:rsidP="00DE45E2">
            <w:pPr>
              <w:pStyle w:val="SimgelerYaziStili"/>
              <w:spacing w:line="276" w:lineRule="auto"/>
            </w:pPr>
            <w:r w:rsidRPr="00703A08">
              <w:t>Ep</w:t>
            </w:r>
          </w:p>
        </w:tc>
        <w:tc>
          <w:tcPr>
            <w:tcW w:w="6480" w:type="dxa"/>
            <w:shd w:val="clear" w:color="auto" w:fill="auto"/>
            <w:hideMark/>
          </w:tcPr>
          <w:p w14:paraId="3FC0C10E" w14:textId="77777777" w:rsidR="0069176D" w:rsidRPr="00703A08" w:rsidRDefault="0069176D" w:rsidP="00DE45E2">
            <w:pPr>
              <w:pStyle w:val="SimgelerYaziStili"/>
              <w:spacing w:line="276" w:lineRule="auto"/>
            </w:pPr>
            <w:r w:rsidRPr="00703A08">
              <w:t>: Birincil konsolidasyon sonundaki boşluk oranı</w:t>
            </w:r>
          </w:p>
        </w:tc>
      </w:tr>
      <w:tr w:rsidR="0069176D" w:rsidRPr="00703A08" w14:paraId="43C756CE" w14:textId="77777777" w:rsidTr="00FD0238">
        <w:tc>
          <w:tcPr>
            <w:tcW w:w="1440" w:type="dxa"/>
            <w:shd w:val="clear" w:color="auto" w:fill="auto"/>
            <w:hideMark/>
          </w:tcPr>
          <w:p w14:paraId="00062F50" w14:textId="77777777" w:rsidR="0069176D" w:rsidRPr="00703A08" w:rsidRDefault="0069176D" w:rsidP="00DE45E2">
            <w:pPr>
              <w:pStyle w:val="SimgelerYaziStili"/>
              <w:spacing w:line="276" w:lineRule="auto"/>
            </w:pPr>
            <w:r w:rsidRPr="00703A08">
              <w:t>H0</w:t>
            </w:r>
          </w:p>
        </w:tc>
        <w:tc>
          <w:tcPr>
            <w:tcW w:w="6480" w:type="dxa"/>
            <w:shd w:val="clear" w:color="auto" w:fill="auto"/>
            <w:hideMark/>
          </w:tcPr>
          <w:p w14:paraId="0851C38B" w14:textId="77777777" w:rsidR="0069176D" w:rsidRPr="00703A08" w:rsidRDefault="0069176D" w:rsidP="00DE45E2">
            <w:pPr>
              <w:pStyle w:val="SimgelerYaziStili"/>
              <w:spacing w:line="276" w:lineRule="auto"/>
            </w:pPr>
            <w:r w:rsidRPr="00703A08">
              <w:t>: Sıkışabilir tabakanın kalınlığı</w:t>
            </w:r>
          </w:p>
        </w:tc>
      </w:tr>
      <w:tr w:rsidR="0069176D" w:rsidRPr="00703A08" w14:paraId="78A1A2F7" w14:textId="77777777" w:rsidTr="00FD0238">
        <w:tc>
          <w:tcPr>
            <w:tcW w:w="1440" w:type="dxa"/>
            <w:shd w:val="clear" w:color="auto" w:fill="auto"/>
            <w:hideMark/>
          </w:tcPr>
          <w:p w14:paraId="515A03E1" w14:textId="77777777" w:rsidR="0069176D" w:rsidRPr="00703A08" w:rsidRDefault="0069176D" w:rsidP="00DE45E2">
            <w:pPr>
              <w:pStyle w:val="SimgelerYaziStili"/>
              <w:spacing w:line="276" w:lineRule="auto"/>
            </w:pPr>
            <w:r w:rsidRPr="00703A08">
              <w:t>Hd</w:t>
            </w:r>
          </w:p>
        </w:tc>
        <w:tc>
          <w:tcPr>
            <w:tcW w:w="6480" w:type="dxa"/>
            <w:shd w:val="clear" w:color="auto" w:fill="auto"/>
            <w:hideMark/>
          </w:tcPr>
          <w:p w14:paraId="0553BDB6" w14:textId="77777777" w:rsidR="0069176D" w:rsidRPr="00703A08" w:rsidRDefault="0069176D" w:rsidP="00DE45E2">
            <w:pPr>
              <w:pStyle w:val="SimgelerYaziStili"/>
              <w:spacing w:line="276" w:lineRule="auto"/>
            </w:pPr>
            <w:r w:rsidRPr="00703A08">
              <w:t>: Numune kesit yüksekliği</w:t>
            </w:r>
          </w:p>
        </w:tc>
      </w:tr>
      <w:tr w:rsidR="0069176D" w:rsidRPr="00703A08" w14:paraId="2C249988" w14:textId="77777777" w:rsidTr="00FD0238">
        <w:tc>
          <w:tcPr>
            <w:tcW w:w="1440" w:type="dxa"/>
            <w:shd w:val="clear" w:color="auto" w:fill="auto"/>
            <w:hideMark/>
          </w:tcPr>
          <w:p w14:paraId="6BF5D23E" w14:textId="77777777" w:rsidR="0069176D" w:rsidRPr="00703A08" w:rsidRDefault="0069176D" w:rsidP="00DE45E2">
            <w:pPr>
              <w:pStyle w:val="SimgelerYaziStili"/>
              <w:spacing w:line="276" w:lineRule="auto"/>
            </w:pPr>
            <w:r w:rsidRPr="00703A08">
              <w:t>Ip</w:t>
            </w:r>
          </w:p>
        </w:tc>
        <w:tc>
          <w:tcPr>
            <w:tcW w:w="6480" w:type="dxa"/>
            <w:shd w:val="clear" w:color="auto" w:fill="auto"/>
            <w:hideMark/>
          </w:tcPr>
          <w:p w14:paraId="508F7FBF" w14:textId="77777777" w:rsidR="0069176D" w:rsidRPr="00703A08" w:rsidRDefault="0069176D" w:rsidP="00DE45E2">
            <w:pPr>
              <w:pStyle w:val="SimgelerYaziStili"/>
              <w:spacing w:line="276" w:lineRule="auto"/>
            </w:pPr>
            <w:r w:rsidRPr="00703A08">
              <w:t>: Plastisite indisi</w:t>
            </w:r>
          </w:p>
        </w:tc>
      </w:tr>
      <w:tr w:rsidR="0069176D" w:rsidRPr="00703A08" w14:paraId="5204516F" w14:textId="77777777" w:rsidTr="00FD0238">
        <w:tc>
          <w:tcPr>
            <w:tcW w:w="1440" w:type="dxa"/>
            <w:shd w:val="clear" w:color="auto" w:fill="auto"/>
            <w:hideMark/>
          </w:tcPr>
          <w:p w14:paraId="1322B367" w14:textId="77777777" w:rsidR="0069176D" w:rsidRPr="00703A08" w:rsidRDefault="0069176D" w:rsidP="00DE45E2">
            <w:pPr>
              <w:pStyle w:val="SimgelerYaziStili"/>
              <w:spacing w:line="276" w:lineRule="auto"/>
            </w:pPr>
            <w:r w:rsidRPr="00703A08">
              <w:t>K</w:t>
            </w:r>
          </w:p>
        </w:tc>
        <w:tc>
          <w:tcPr>
            <w:tcW w:w="6480" w:type="dxa"/>
            <w:shd w:val="clear" w:color="auto" w:fill="auto"/>
            <w:hideMark/>
          </w:tcPr>
          <w:p w14:paraId="3549245A" w14:textId="77777777" w:rsidR="0069176D" w:rsidRPr="00703A08" w:rsidRDefault="0069176D" w:rsidP="00DE45E2">
            <w:pPr>
              <w:pStyle w:val="SimgelerYaziStili"/>
              <w:spacing w:line="276" w:lineRule="auto"/>
            </w:pPr>
            <w:r w:rsidRPr="00703A08">
              <w:t>: Permeabilite (geçirgenlik) katsayısı</w:t>
            </w:r>
          </w:p>
        </w:tc>
      </w:tr>
      <w:tr w:rsidR="0069176D" w:rsidRPr="00703A08" w14:paraId="4D8C6459" w14:textId="77777777" w:rsidTr="00FD0238">
        <w:tc>
          <w:tcPr>
            <w:tcW w:w="1440" w:type="dxa"/>
            <w:shd w:val="clear" w:color="auto" w:fill="auto"/>
            <w:hideMark/>
          </w:tcPr>
          <w:p w14:paraId="0AB4E6C5" w14:textId="77777777" w:rsidR="0069176D" w:rsidRPr="00703A08" w:rsidRDefault="0069176D" w:rsidP="00DE45E2">
            <w:pPr>
              <w:pStyle w:val="SimgelerYaziStili"/>
              <w:spacing w:line="276" w:lineRule="auto"/>
            </w:pPr>
            <w:r w:rsidRPr="00703A08">
              <w:t>Mv</w:t>
            </w:r>
          </w:p>
        </w:tc>
        <w:tc>
          <w:tcPr>
            <w:tcW w:w="6480" w:type="dxa"/>
            <w:shd w:val="clear" w:color="auto" w:fill="auto"/>
            <w:hideMark/>
          </w:tcPr>
          <w:p w14:paraId="5905C611" w14:textId="77777777" w:rsidR="0069176D" w:rsidRPr="00703A08" w:rsidRDefault="0069176D" w:rsidP="00DE45E2">
            <w:pPr>
              <w:pStyle w:val="SimgelerYaziStili"/>
              <w:spacing w:line="276" w:lineRule="auto"/>
            </w:pPr>
            <w:r w:rsidRPr="00703A08">
              <w:t>: Hacimsel sıkışma katsayısı</w:t>
            </w:r>
          </w:p>
        </w:tc>
      </w:tr>
      <w:tr w:rsidR="0069176D" w:rsidRPr="00703A08" w14:paraId="39D64BE2" w14:textId="77777777" w:rsidTr="00FD0238">
        <w:tc>
          <w:tcPr>
            <w:tcW w:w="1440" w:type="dxa"/>
            <w:shd w:val="clear" w:color="auto" w:fill="auto"/>
            <w:hideMark/>
          </w:tcPr>
          <w:p w14:paraId="1DF292EF" w14:textId="77777777" w:rsidR="0069176D" w:rsidRPr="00703A08" w:rsidRDefault="0069176D" w:rsidP="00DE45E2">
            <w:pPr>
              <w:pStyle w:val="SimgelerYaziStili"/>
              <w:spacing w:line="276" w:lineRule="auto"/>
            </w:pPr>
            <w:r w:rsidRPr="00703A08">
              <w:t>R0</w:t>
            </w:r>
          </w:p>
        </w:tc>
        <w:tc>
          <w:tcPr>
            <w:tcW w:w="6480" w:type="dxa"/>
            <w:shd w:val="clear" w:color="auto" w:fill="auto"/>
            <w:hideMark/>
          </w:tcPr>
          <w:p w14:paraId="7DFBA42D" w14:textId="77777777" w:rsidR="0069176D" w:rsidRPr="00703A08" w:rsidRDefault="0069176D" w:rsidP="00DE45E2">
            <w:pPr>
              <w:pStyle w:val="SimgelerYaziStili"/>
              <w:spacing w:line="276" w:lineRule="auto"/>
            </w:pPr>
            <w:r w:rsidRPr="00703A08">
              <w:t>: Başlangıç okuma değeri</w:t>
            </w:r>
          </w:p>
        </w:tc>
      </w:tr>
      <w:tr w:rsidR="0069176D" w:rsidRPr="00703A08" w14:paraId="4516F23D" w14:textId="77777777" w:rsidTr="00FD0238">
        <w:tc>
          <w:tcPr>
            <w:tcW w:w="1440" w:type="dxa"/>
            <w:shd w:val="clear" w:color="auto" w:fill="auto"/>
            <w:hideMark/>
          </w:tcPr>
          <w:p w14:paraId="6D29E88D" w14:textId="77777777" w:rsidR="0069176D" w:rsidRPr="00703A08" w:rsidRDefault="0069176D" w:rsidP="00DE45E2">
            <w:pPr>
              <w:pStyle w:val="SimgelerYaziStili"/>
              <w:spacing w:line="276" w:lineRule="auto"/>
            </w:pPr>
            <w:r w:rsidRPr="00703A08">
              <w:t>R50</w:t>
            </w:r>
          </w:p>
        </w:tc>
        <w:tc>
          <w:tcPr>
            <w:tcW w:w="6480" w:type="dxa"/>
            <w:shd w:val="clear" w:color="auto" w:fill="auto"/>
            <w:hideMark/>
          </w:tcPr>
          <w:p w14:paraId="7BCB660D" w14:textId="77777777" w:rsidR="0069176D" w:rsidRPr="00703A08" w:rsidRDefault="0069176D" w:rsidP="00DE45E2">
            <w:pPr>
              <w:pStyle w:val="SimgelerYaziStili"/>
              <w:spacing w:line="276" w:lineRule="auto"/>
            </w:pPr>
            <w:r w:rsidRPr="00703A08">
              <w:t>: %50 oturmaya karşı gelen okuma değeri</w:t>
            </w:r>
          </w:p>
        </w:tc>
      </w:tr>
      <w:tr w:rsidR="0069176D" w:rsidRPr="00703A08" w14:paraId="6F896A60" w14:textId="77777777" w:rsidTr="00FD0238">
        <w:tc>
          <w:tcPr>
            <w:tcW w:w="1440" w:type="dxa"/>
            <w:shd w:val="clear" w:color="auto" w:fill="auto"/>
            <w:hideMark/>
          </w:tcPr>
          <w:p w14:paraId="1C57EF32" w14:textId="77777777" w:rsidR="0069176D" w:rsidRPr="00703A08" w:rsidRDefault="0069176D" w:rsidP="00DE45E2">
            <w:pPr>
              <w:pStyle w:val="SimgelerYaziStili"/>
              <w:spacing w:line="276" w:lineRule="auto"/>
            </w:pPr>
            <w:r w:rsidRPr="00703A08">
              <w:t>R90</w:t>
            </w:r>
          </w:p>
        </w:tc>
        <w:tc>
          <w:tcPr>
            <w:tcW w:w="6480" w:type="dxa"/>
            <w:shd w:val="clear" w:color="auto" w:fill="auto"/>
            <w:hideMark/>
          </w:tcPr>
          <w:p w14:paraId="74800D41" w14:textId="77777777" w:rsidR="0069176D" w:rsidRPr="00703A08" w:rsidRDefault="0069176D" w:rsidP="00DE45E2">
            <w:pPr>
              <w:pStyle w:val="SimgelerYaziStili"/>
              <w:spacing w:line="276" w:lineRule="auto"/>
            </w:pPr>
            <w:r w:rsidRPr="00703A08">
              <w:t>: %90 oturmaya karşı gelen okuma değeri</w:t>
            </w:r>
          </w:p>
        </w:tc>
      </w:tr>
      <w:tr w:rsidR="0069176D" w:rsidRPr="00703A08" w14:paraId="6DC01DC8" w14:textId="77777777" w:rsidTr="00FD0238">
        <w:tc>
          <w:tcPr>
            <w:tcW w:w="1440" w:type="dxa"/>
            <w:shd w:val="clear" w:color="auto" w:fill="auto"/>
            <w:hideMark/>
          </w:tcPr>
          <w:p w14:paraId="05C2D725" w14:textId="77777777" w:rsidR="0069176D" w:rsidRPr="00703A08" w:rsidRDefault="0069176D" w:rsidP="00DE45E2">
            <w:pPr>
              <w:pStyle w:val="SimgelerYaziStili"/>
              <w:spacing w:line="276" w:lineRule="auto"/>
            </w:pPr>
            <w:r w:rsidRPr="00703A08">
              <w:t>R100</w:t>
            </w:r>
          </w:p>
        </w:tc>
        <w:tc>
          <w:tcPr>
            <w:tcW w:w="6480" w:type="dxa"/>
            <w:shd w:val="clear" w:color="auto" w:fill="auto"/>
            <w:hideMark/>
          </w:tcPr>
          <w:p w14:paraId="1EC45A12" w14:textId="77777777" w:rsidR="0069176D" w:rsidRPr="00703A08" w:rsidRDefault="0069176D" w:rsidP="00DE45E2">
            <w:pPr>
              <w:pStyle w:val="SimgelerYaziStili"/>
              <w:spacing w:line="276" w:lineRule="auto"/>
            </w:pPr>
            <w:r w:rsidRPr="00703A08">
              <w:t>: %100 oturmaya karşı gelen okuma değeri</w:t>
            </w:r>
          </w:p>
        </w:tc>
      </w:tr>
    </w:tbl>
    <w:p w14:paraId="7E43792A"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7D8C35AB" w14:textId="77777777" w:rsidR="0069176D" w:rsidRPr="00735CD7" w:rsidRDefault="0069176D" w:rsidP="007C3760">
      <w:pPr>
        <w:pStyle w:val="IlkSayfalarBasligiSau"/>
      </w:pPr>
      <w:r w:rsidRPr="00735CD7">
        <w:lastRenderedPageBreak/>
        <w:t>ŞEKİLLER LİSTESİ</w:t>
      </w:r>
    </w:p>
    <w:p w14:paraId="06F3D33E" w14:textId="77777777" w:rsidR="0069176D" w:rsidRPr="00735CD7" w:rsidRDefault="0069176D" w:rsidP="0069176D">
      <w:pPr>
        <w:jc w:val="both"/>
        <w:rPr>
          <w:b/>
          <w:sz w:val="28"/>
          <w:szCs w:val="28"/>
        </w:rPr>
      </w:pPr>
    </w:p>
    <w:p w14:paraId="52FB9736" w14:textId="77777777" w:rsidR="0069176D" w:rsidRPr="00735CD7" w:rsidRDefault="0069176D" w:rsidP="0069176D">
      <w:pPr>
        <w:spacing w:before="260" w:after="100" w:afterAutospacing="1"/>
        <w:jc w:val="both"/>
        <w:rPr>
          <w:b/>
          <w:sz w:val="24"/>
          <w:szCs w:val="24"/>
        </w:rPr>
      </w:pPr>
    </w:p>
    <w:p w14:paraId="18E4DA78"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Şekil 1.1. Örnek şekil yazısı.</w:t>
        </w:r>
        <w:r w:rsidRPr="00735CD7">
          <w:rPr>
            <w:rFonts w:ascii="Times New Roman" w:hAnsi="Times New Roman" w:cs="Times New Roman"/>
            <w:noProof/>
            <w:webHidden/>
          </w:rPr>
          <w:tab/>
          <w:t>3</w:t>
        </w:r>
      </w:hyperlink>
    </w:p>
    <w:p w14:paraId="1E9DFDFF" w14:textId="77777777" w:rsidR="0069176D" w:rsidRPr="00735CD7" w:rsidRDefault="00B051C5"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Şekil 2.1. Şekil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2E25CF4B" w14:textId="77777777" w:rsidR="0069176D" w:rsidRPr="00735CD7" w:rsidRDefault="00B051C5"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735CD7">
          <w:rPr>
            <w:rStyle w:val="Kpr"/>
            <w:rFonts w:ascii="Times New Roman" w:hAnsi="Times New Roman" w:cs="Times New Roman"/>
            <w:noProof/>
          </w:rPr>
          <w:t>Şekil 3.1. Yatay şekil kullanım örneği. Yazının ikinci satıra geçmesi durumunda yazı  şekil numarasından sonra başlatılmalıdır.</w:t>
        </w:r>
        <w:r w:rsidR="0069176D" w:rsidRPr="00735CD7">
          <w:rPr>
            <w:rFonts w:ascii="Times New Roman" w:hAnsi="Times New Roman" w:cs="Times New Roman"/>
            <w:noProof/>
            <w:webHidden/>
          </w:rPr>
          <w:tab/>
          <w:t>7</w:t>
        </w:r>
      </w:hyperlink>
    </w:p>
    <w:p w14:paraId="7B8E37CD" w14:textId="77777777" w:rsidR="0069176D" w:rsidRPr="00735CD7" w:rsidRDefault="0069176D" w:rsidP="0069176D">
      <w:pPr>
        <w:spacing w:line="360" w:lineRule="auto"/>
        <w:jc w:val="both"/>
      </w:pPr>
      <w:r w:rsidRPr="00735CD7">
        <w:rPr>
          <w:sz w:val="24"/>
          <w:szCs w:val="24"/>
        </w:rPr>
        <w:fldChar w:fldCharType="end"/>
      </w:r>
    </w:p>
    <w:p w14:paraId="19FF9F39" w14:textId="77777777" w:rsidR="0069176D" w:rsidRPr="00D7450B" w:rsidRDefault="0069176D" w:rsidP="007C3760">
      <w:pPr>
        <w:pStyle w:val="IlkSayfalarBasligiSau"/>
      </w:pPr>
      <w:r w:rsidRPr="00735CD7">
        <w:rPr>
          <w:sz w:val="20"/>
          <w:szCs w:val="20"/>
        </w:rPr>
        <w:br w:type="page"/>
      </w:r>
      <w:r>
        <w:lastRenderedPageBreak/>
        <w:t>TABLOLAR</w:t>
      </w:r>
      <w:r w:rsidRPr="00D7450B">
        <w:t xml:space="preserve"> LİSTESİ</w:t>
      </w:r>
    </w:p>
    <w:p w14:paraId="7E8C08F9" w14:textId="77777777" w:rsidR="0069176D" w:rsidRPr="008C3203" w:rsidRDefault="0069176D" w:rsidP="0069176D">
      <w:pPr>
        <w:jc w:val="both"/>
        <w:rPr>
          <w:b/>
          <w:sz w:val="28"/>
          <w:szCs w:val="28"/>
        </w:rPr>
      </w:pPr>
    </w:p>
    <w:p w14:paraId="5D412C4B" w14:textId="77777777" w:rsidR="0069176D" w:rsidRPr="008C3203" w:rsidRDefault="0069176D" w:rsidP="00DE45E2">
      <w:pPr>
        <w:spacing w:before="260" w:after="100" w:afterAutospacing="1" w:line="276" w:lineRule="auto"/>
        <w:jc w:val="both"/>
        <w:rPr>
          <w:b/>
          <w:sz w:val="24"/>
          <w:szCs w:val="24"/>
        </w:rPr>
      </w:pPr>
    </w:p>
    <w:p w14:paraId="284D328F"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Tablo 1.1. Tablo yazısı.</w:t>
        </w:r>
        <w:r w:rsidRPr="00735CD7">
          <w:rPr>
            <w:rFonts w:ascii="Times New Roman" w:hAnsi="Times New Roman" w:cs="Times New Roman"/>
            <w:noProof/>
            <w:webHidden/>
          </w:rPr>
          <w:tab/>
          <w:t>2</w:t>
        </w:r>
      </w:hyperlink>
    </w:p>
    <w:p w14:paraId="34994E59" w14:textId="77777777" w:rsidR="0069176D" w:rsidRPr="00735CD7" w:rsidRDefault="00B051C5"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Tablo 2.1. Tablo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785F8139" w14:textId="77777777" w:rsidR="0069176D" w:rsidRPr="00D7450B" w:rsidRDefault="0069176D" w:rsidP="00DE45E2">
      <w:pPr>
        <w:spacing w:line="276" w:lineRule="auto"/>
        <w:jc w:val="both"/>
      </w:pPr>
      <w:r w:rsidRPr="00735CD7">
        <w:rPr>
          <w:sz w:val="24"/>
          <w:szCs w:val="24"/>
        </w:rPr>
        <w:fldChar w:fldCharType="end"/>
      </w:r>
    </w:p>
    <w:p w14:paraId="02ED6032"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679014A3" w14:textId="77777777" w:rsidR="0069176D" w:rsidRPr="00D7450B" w:rsidRDefault="0069176D" w:rsidP="007C3760">
      <w:pPr>
        <w:pStyle w:val="OzetBaslikSau"/>
      </w:pPr>
      <w:r w:rsidRPr="00D7450B">
        <w:lastRenderedPageBreak/>
        <w:t>ÖZET</w:t>
      </w:r>
    </w:p>
    <w:p w14:paraId="1D748D15" w14:textId="77777777" w:rsidR="0069176D" w:rsidRPr="008C3203" w:rsidRDefault="0069176D" w:rsidP="00DE45E2">
      <w:pPr>
        <w:spacing w:line="276" w:lineRule="auto"/>
        <w:jc w:val="both"/>
        <w:rPr>
          <w:b/>
          <w:sz w:val="28"/>
          <w:szCs w:val="28"/>
        </w:rPr>
      </w:pPr>
    </w:p>
    <w:p w14:paraId="1B551D46" w14:textId="77777777" w:rsidR="0069176D" w:rsidRPr="008C3203" w:rsidRDefault="0069176D" w:rsidP="00DE45E2">
      <w:pPr>
        <w:spacing w:line="276" w:lineRule="auto"/>
        <w:jc w:val="both"/>
        <w:rPr>
          <w:sz w:val="24"/>
          <w:szCs w:val="24"/>
        </w:rPr>
      </w:pPr>
    </w:p>
    <w:p w14:paraId="2B50B436" w14:textId="4E16BC0F" w:rsidR="00735CD7" w:rsidRDefault="00735CD7" w:rsidP="009543C7">
      <w:pPr>
        <w:pStyle w:val="AnaParagrafYaziStiliSau"/>
      </w:pPr>
      <w:r>
        <w:t>7</w:t>
      </w:r>
      <w:r w:rsidRPr="00A3640D">
        <w:t xml:space="preserve">+1 </w:t>
      </w:r>
      <w:r w:rsidR="00DD067C">
        <w:t>İşletmede Mesleki Eğitim</w:t>
      </w:r>
      <w:r w:rsidRPr="00A3640D">
        <w:t xml:space="preserve"> 24 Eylül tarihinde BYTA</w:t>
      </w:r>
      <w:r>
        <w:t>Ş</w:t>
      </w:r>
      <w:r w:rsidRPr="00A3640D">
        <w:t xml:space="preserve"> </w:t>
      </w:r>
      <w:r>
        <w:t>İ</w:t>
      </w:r>
      <w:r w:rsidRPr="00A3640D">
        <w:t>n</w:t>
      </w:r>
      <w:r>
        <w:t>ş</w:t>
      </w:r>
      <w:r w:rsidRPr="00A3640D">
        <w:t>aatta ba</w:t>
      </w:r>
      <w:r>
        <w:t>ş</w:t>
      </w:r>
      <w:r w:rsidRPr="00A3640D">
        <w:t>la</w:t>
      </w:r>
      <w:r>
        <w:t>nılmış ve iki bölümde görev yapılmıştır. Şantiye Uygulaması ile başlanılan ders Büro Yönetimi’nde tamamlanmıştır. 1. Şantiyede mevcut yapılardan birinde görev alınmış ve yapılan işlerin denetimi gerçekleştirilmiştir. Bu şantiyede a</w:t>
      </w:r>
      <w:r w:rsidRPr="00A3640D">
        <w:t>lçı sıva, dı</w:t>
      </w:r>
      <w:r>
        <w:t>ş</w:t>
      </w:r>
      <w:r w:rsidRPr="00A3640D">
        <w:t xml:space="preserve"> cephe mantolama, fayans, sıva, boya, doğrama vb. gibi işler</w:t>
      </w:r>
      <w:r>
        <w:t xml:space="preserve"> takip edilmiştir. Belirli aralıklarla </w:t>
      </w:r>
      <w:r w:rsidR="00DD067C">
        <w:t>İşletmede Mesleki Eğitim</w:t>
      </w:r>
      <w:r>
        <w:t xml:space="preserve"> Sorumlusuyla belirli aralıklar da ise çalışanlarla bilgi paylaşımlarında bulunulmuştur. 2. Şantiyede temelden başlanılan bir yapının takibi ve planlanması işlerine katılım sağlanmış ve bu şantiyede t</w:t>
      </w:r>
      <w:r w:rsidRPr="00A3640D">
        <w:t>emel kalıbı, perde duvar kalıbı, merdiven kalıbı,</w:t>
      </w:r>
      <w:r>
        <w:t xml:space="preserve"> </w:t>
      </w:r>
      <w:r w:rsidRPr="00A3640D">
        <w:t>kolon kalıbı, kiri</w:t>
      </w:r>
      <w:r>
        <w:t>ş</w:t>
      </w:r>
      <w:r w:rsidRPr="00A3640D">
        <w:t xml:space="preserve"> kalıbı, dö</w:t>
      </w:r>
      <w:r>
        <w:t>ş</w:t>
      </w:r>
      <w:r w:rsidRPr="00A3640D">
        <w:t>eme kalıbı, donatı işleri beton dökümü vb. kaba</w:t>
      </w:r>
      <w:r>
        <w:t xml:space="preserve"> </w:t>
      </w:r>
      <w:r w:rsidRPr="00A3640D">
        <w:t>inşaat yapım</w:t>
      </w:r>
      <w:r>
        <w:t xml:space="preserve">ları takip edilmiştir. Mevcut yapıların hesaplanması, hazırlanması ve yapım aşamalarında bulunulmuştur.  </w:t>
      </w:r>
    </w:p>
    <w:p w14:paraId="521E54C8" w14:textId="77777777" w:rsidR="00735CD7" w:rsidRDefault="00735CD7" w:rsidP="00DE45E2">
      <w:pPr>
        <w:autoSpaceDE w:val="0"/>
        <w:autoSpaceDN w:val="0"/>
        <w:adjustRightInd w:val="0"/>
        <w:spacing w:line="276" w:lineRule="auto"/>
        <w:jc w:val="both"/>
        <w:rPr>
          <w:rFonts w:eastAsia="TimesNewRoman-Identity-H"/>
          <w:sz w:val="24"/>
          <w:szCs w:val="24"/>
        </w:rPr>
      </w:pPr>
    </w:p>
    <w:p w14:paraId="70A75C56" w14:textId="77777777" w:rsidR="00735CD7" w:rsidRDefault="00735CD7" w:rsidP="009543C7">
      <w:pPr>
        <w:pStyle w:val="AnaParagrafYaziStiliSau"/>
      </w:pPr>
      <w:r>
        <w:t>Dersin son dört haftasında büro bölümünde görev alınmıştır. S</w:t>
      </w:r>
      <w:r w:rsidRPr="00A3640D">
        <w:t>tatik projede düzeltmeleri</w:t>
      </w:r>
      <w:r>
        <w:t xml:space="preserve">, büro yönetimi, ve teknik düzenlemeler, taslak bina çizimleri, zemin etüt incelemeleri, mimari diğer projelerin çizimi, proje ve onay işlemleri, yapım işlemleri gibi konularda çalışmalar gerçekleştirilmiştir.  </w:t>
      </w:r>
    </w:p>
    <w:p w14:paraId="5F8E4DB8" w14:textId="77777777" w:rsidR="00735CD7" w:rsidRDefault="00735CD7" w:rsidP="00DE45E2">
      <w:pPr>
        <w:autoSpaceDE w:val="0"/>
        <w:autoSpaceDN w:val="0"/>
        <w:adjustRightInd w:val="0"/>
        <w:spacing w:line="276" w:lineRule="auto"/>
        <w:jc w:val="both"/>
        <w:rPr>
          <w:rFonts w:eastAsia="TimesNewRoman-Identity-H"/>
          <w:sz w:val="24"/>
          <w:szCs w:val="24"/>
        </w:rPr>
      </w:pPr>
    </w:p>
    <w:p w14:paraId="71487D0F" w14:textId="77777777" w:rsidR="0069176D" w:rsidRDefault="00735CD7" w:rsidP="009543C7">
      <w:pPr>
        <w:pStyle w:val="AnaParagrafYaziStiliSau"/>
      </w:pPr>
      <w:r>
        <w:t xml:space="preserve">Çalışmalarda yapılan işlerin detayları, başlıklar halinde ilgili bölümlerde sunulmuştur. Yapılan işler ilgili resmi ve idari prosedürleri ile birlikte, aşama aşama açıklanmıştır. Resim, grafik ve tablolar </w:t>
      </w:r>
      <w:r w:rsidRPr="009543C7">
        <w:t>yardımıyla</w:t>
      </w:r>
      <w:r>
        <w:t xml:space="preserve"> gerekli destekler sağlanmış, Mühendisler Odası, İtfaiye, Belediye, su işleri vb. resmi kurumlar, işlem detayları, evrak düzenlemeleri, belgeler, ruhsat, proje onayları gibi işlemler ve bu işlemlere ait ekler yapılan çalışmada detaylıca açıklanmıştır.</w:t>
      </w:r>
    </w:p>
    <w:p w14:paraId="04F293E6"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6920A450" w14:textId="77777777" w:rsidR="0069176D" w:rsidRPr="002F4B1D" w:rsidRDefault="0069176D" w:rsidP="00DE45E2">
      <w:pPr>
        <w:pStyle w:val="Balk1"/>
        <w:keepNext w:val="0"/>
        <w:numPr>
          <w:ilvl w:val="0"/>
          <w:numId w:val="1"/>
        </w:numPr>
        <w:spacing w:line="276" w:lineRule="auto"/>
        <w:ind w:left="1418" w:hanging="1418"/>
        <w:rPr>
          <w:sz w:val="28"/>
          <w:szCs w:val="28"/>
        </w:rPr>
      </w:pPr>
      <w:bookmarkStart w:id="4" w:name="_Toc346019778"/>
      <w:r w:rsidRPr="002F4B1D">
        <w:rPr>
          <w:sz w:val="28"/>
          <w:szCs w:val="28"/>
        </w:rPr>
        <w:lastRenderedPageBreak/>
        <w:t>GİRİŞ</w:t>
      </w:r>
      <w:bookmarkEnd w:id="4"/>
    </w:p>
    <w:p w14:paraId="244C6F06" w14:textId="77777777" w:rsidR="0069176D" w:rsidRPr="009F4B57" w:rsidRDefault="0069176D" w:rsidP="00DE45E2">
      <w:pPr>
        <w:pStyle w:val="BaslikBosluklari"/>
        <w:spacing w:line="276" w:lineRule="auto"/>
      </w:pPr>
    </w:p>
    <w:p w14:paraId="234C0A7B" w14:textId="77777777" w:rsidR="0069176D" w:rsidRPr="009F4B57" w:rsidRDefault="0069176D" w:rsidP="00DE45E2">
      <w:pPr>
        <w:pStyle w:val="BaslikBosluklari"/>
        <w:spacing w:line="276" w:lineRule="auto"/>
      </w:pPr>
    </w:p>
    <w:p w14:paraId="373AC73B" w14:textId="7C89BADE" w:rsidR="009D6C76" w:rsidRPr="009D6C76" w:rsidRDefault="00DD067C" w:rsidP="009543C7">
      <w:pPr>
        <w:pStyle w:val="AnaParagrafYaziStiliSau"/>
      </w:pP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64FA0543" w14:textId="77777777" w:rsidR="0069176D" w:rsidRDefault="0069176D" w:rsidP="00DE45E2">
      <w:pPr>
        <w:pStyle w:val="AnaParagrafYaziStiliSau"/>
      </w:pPr>
    </w:p>
    <w:p w14:paraId="66A8CB95" w14:textId="77777777" w:rsidR="00D2478F" w:rsidRPr="009D6C76" w:rsidRDefault="00D2478F" w:rsidP="00DE45E2">
      <w:pPr>
        <w:pStyle w:val="AnaParagrafYaziStiliSau"/>
      </w:pPr>
    </w:p>
    <w:p w14:paraId="7496F0B6" w14:textId="77777777" w:rsidR="0069176D" w:rsidRDefault="0069176D" w:rsidP="000F2E0B">
      <w:pPr>
        <w:pStyle w:val="AltBaslkSau"/>
      </w:pPr>
      <w:bookmarkStart w:id="5" w:name="_Toc346019779"/>
      <w:r>
        <w:t xml:space="preserve">Alt </w:t>
      </w:r>
      <w:r w:rsidRPr="000F2E0B">
        <w:t>Başlık</w:t>
      </w:r>
      <w:r>
        <w:t xml:space="preserve"> Örneği</w:t>
      </w:r>
      <w:bookmarkEnd w:id="5"/>
      <w:r>
        <w:t xml:space="preserve"> </w:t>
      </w:r>
    </w:p>
    <w:p w14:paraId="5D9D714C" w14:textId="77777777" w:rsidR="0069176D" w:rsidRDefault="0069176D" w:rsidP="00DE45E2">
      <w:pPr>
        <w:pStyle w:val="AnaParagrafYaziStiliSau"/>
      </w:pPr>
    </w:p>
    <w:p w14:paraId="7C10621F" w14:textId="4EDD8135" w:rsidR="0069176D" w:rsidRDefault="00DD067C" w:rsidP="009543C7">
      <w:pPr>
        <w:pStyle w:val="AnaParagrafYaziStiliSau"/>
      </w:pP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1B914696" w14:textId="77777777" w:rsidR="0069176D" w:rsidRDefault="0069176D" w:rsidP="00DE45E2">
      <w:pPr>
        <w:pStyle w:val="AnaParagrafYaziStiliSau"/>
      </w:pPr>
    </w:p>
    <w:p w14:paraId="2F4D9DC4" w14:textId="4FB43C9C" w:rsidR="0069176D" w:rsidRDefault="00DD067C" w:rsidP="00DE45E2">
      <w:pPr>
        <w:pStyle w:val="AnaParagrafYaziStiliSau"/>
      </w:pP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 xml:space="preserve">İşletmede Mesleki </w:t>
      </w:r>
      <w:proofErr w:type="gramStart"/>
      <w:r>
        <w:t xml:space="preserve">Eğitim </w:t>
      </w:r>
      <w:r w:rsidR="009D6C76" w:rsidRPr="009D6C76">
        <w:t xml:space="preserve"> yapılan</w:t>
      </w:r>
      <w:proofErr w:type="gramEnd"/>
      <w:r w:rsidR="009D6C76" w:rsidRPr="009D6C76">
        <w:t xml:space="preserve">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4FAA47A9" w14:textId="77777777" w:rsidR="0069176D" w:rsidRDefault="0069176D" w:rsidP="00DE45E2">
      <w:pPr>
        <w:pStyle w:val="AnaParagrafYaziStiliSau"/>
      </w:pPr>
    </w:p>
    <w:p w14:paraId="528C07F8" w14:textId="38CAF28E" w:rsidR="006769C1" w:rsidRDefault="00DD067C" w:rsidP="009543C7">
      <w:pPr>
        <w:pStyle w:val="AnaParagrafYaziStiliSau"/>
      </w:pPr>
      <w:r>
        <w:t xml:space="preserve">İşletmede Mesleki </w:t>
      </w:r>
      <w:proofErr w:type="gramStart"/>
      <w:r>
        <w:t xml:space="preserve">Eğitim </w:t>
      </w:r>
      <w:r w:rsidR="009D6C76" w:rsidRPr="009D6C76">
        <w:t xml:space="preserve"> yapılan</w:t>
      </w:r>
      <w:proofErr w:type="gramEnd"/>
      <w:r w:rsidR="009D6C76" w:rsidRPr="009D6C76">
        <w:t xml:space="preserve">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611A8C4F" w14:textId="77777777" w:rsidR="00DE45E2" w:rsidRDefault="00C10D1E" w:rsidP="00DE45E2">
      <w:pPr>
        <w:pStyle w:val="AnaParagrafYaziStiliSau"/>
      </w:pPr>
      <w:r w:rsidRPr="006D4754">
        <w:rPr>
          <w:noProof/>
          <w:lang w:val="tr-TR"/>
        </w:rPr>
        <w:drawing>
          <wp:anchor distT="0" distB="0" distL="114300" distR="114300" simplePos="0" relativeHeight="251669504" behindDoc="0" locked="0" layoutInCell="1" allowOverlap="1" wp14:anchorId="235D6B9C" wp14:editId="51F5FFB3">
            <wp:simplePos x="0" y="0"/>
            <wp:positionH relativeFrom="margin">
              <wp:posOffset>2097488</wp:posOffset>
            </wp:positionH>
            <wp:positionV relativeFrom="paragraph">
              <wp:posOffset>327550</wp:posOffset>
            </wp:positionV>
            <wp:extent cx="939800" cy="939800"/>
            <wp:effectExtent l="0" t="0" r="0" b="0"/>
            <wp:wrapTopAndBottom/>
            <wp:docPr id="3"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859D06" w14:textId="77777777" w:rsidR="00DE45E2" w:rsidRDefault="00DE45E2" w:rsidP="00DE45E2">
      <w:pPr>
        <w:pStyle w:val="AnaParagrafYaziStiliSau"/>
        <w:jc w:val="center"/>
      </w:pPr>
    </w:p>
    <w:p w14:paraId="6AE5BF5A" w14:textId="77777777" w:rsidR="00DE45E2" w:rsidRDefault="00DE45E2" w:rsidP="00DE45E2">
      <w:pPr>
        <w:pStyle w:val="ResimYazs"/>
        <w:spacing w:line="276" w:lineRule="auto"/>
        <w:jc w:val="center"/>
      </w:pPr>
      <w:r>
        <w:t xml:space="preserve">Şekil </w:t>
      </w:r>
      <w:fldSimple w:instr=" STYLEREF 1 \s ">
        <w:r>
          <w:rPr>
            <w:noProof/>
          </w:rPr>
          <w:t>1</w:t>
        </w:r>
      </w:fldSimple>
      <w:r>
        <w:t xml:space="preserve">.1. Sakarya </w:t>
      </w:r>
      <w:r w:rsidR="00C10D1E">
        <w:t xml:space="preserve">Uygulamalı Bilimler </w:t>
      </w:r>
      <w:r>
        <w:t>Üniversitesi logo.</w:t>
      </w:r>
    </w:p>
    <w:p w14:paraId="0AEAC72D" w14:textId="77777777" w:rsidR="00DE45E2" w:rsidRDefault="00DE45E2" w:rsidP="00DE45E2">
      <w:pPr>
        <w:pStyle w:val="AnaParagrafYaziStiliSau"/>
      </w:pPr>
    </w:p>
    <w:p w14:paraId="6BE7B6FA" w14:textId="77777777" w:rsidR="006769C1" w:rsidRDefault="006769C1" w:rsidP="00DE45E2">
      <w:pPr>
        <w:pStyle w:val="AnaParagrafYaziStiliSau"/>
        <w:sectPr w:rsidR="006769C1" w:rsidSect="006769C1">
          <w:headerReference w:type="default" r:id="rId15"/>
          <w:footerReference w:type="default" r:id="rId16"/>
          <w:pgSz w:w="11906" w:h="16838"/>
          <w:pgMar w:top="2835" w:right="1843" w:bottom="1418" w:left="1843" w:header="709" w:footer="709" w:gutter="0"/>
          <w:pgNumType w:start="1"/>
          <w:cols w:space="708"/>
          <w:titlePg/>
          <w:docGrid w:linePitch="360"/>
        </w:sectPr>
      </w:pPr>
    </w:p>
    <w:p w14:paraId="3363866A" w14:textId="77777777" w:rsidR="0069176D" w:rsidRPr="0009168E" w:rsidRDefault="0069176D" w:rsidP="00DE45E2">
      <w:pPr>
        <w:pStyle w:val="AltBaslkSau"/>
      </w:pPr>
      <w:bookmarkStart w:id="6" w:name="_Toc346019780"/>
      <w:r>
        <w:lastRenderedPageBreak/>
        <w:t>Alt Başlıkta Kelimelerin İlk Harfleri Büyük Karakter ile Yazılmalıdır</w:t>
      </w:r>
      <w:bookmarkEnd w:id="6"/>
    </w:p>
    <w:p w14:paraId="0C285213" w14:textId="77777777" w:rsidR="0069176D" w:rsidRDefault="0069176D" w:rsidP="00DE45E2">
      <w:pPr>
        <w:pStyle w:val="AnaParagrafYaziStiliSau"/>
      </w:pPr>
    </w:p>
    <w:p w14:paraId="01E153E9" w14:textId="798D4D27"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belirtilmelidir.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3C5CBD2E" w14:textId="77777777" w:rsidR="0069176D" w:rsidRDefault="0069176D" w:rsidP="00DE45E2">
      <w:pPr>
        <w:pStyle w:val="AnaParagrafYaziStiliSau"/>
      </w:pPr>
    </w:p>
    <w:p w14:paraId="4CD255A5" w14:textId="77777777" w:rsidR="00D2478F" w:rsidRPr="0009168E" w:rsidRDefault="00D2478F" w:rsidP="00DE45E2">
      <w:pPr>
        <w:pStyle w:val="AnaParagrafYaziStiliSau"/>
      </w:pPr>
    </w:p>
    <w:p w14:paraId="3C2C73CF" w14:textId="77777777" w:rsidR="0069176D" w:rsidRDefault="0069176D" w:rsidP="00DE45E2">
      <w:pPr>
        <w:pStyle w:val="IkincilAltBaslikSau"/>
        <w:numPr>
          <w:ilvl w:val="2"/>
          <w:numId w:val="1"/>
        </w:numPr>
        <w:spacing w:line="276" w:lineRule="auto"/>
      </w:pPr>
      <w:bookmarkStart w:id="7" w:name="_Toc346019781"/>
      <w:r>
        <w:t xml:space="preserve"> İkincil alt başlık örneği</w:t>
      </w:r>
      <w:bookmarkEnd w:id="7"/>
    </w:p>
    <w:p w14:paraId="10639003" w14:textId="77777777" w:rsidR="0069176D" w:rsidRDefault="0069176D" w:rsidP="00DE45E2">
      <w:pPr>
        <w:pStyle w:val="AnaParagrafYaziStiliSau"/>
      </w:pPr>
    </w:p>
    <w:p w14:paraId="56988553" w14:textId="7A90B6B2"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belirtilmelidir.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343FB0DF" w14:textId="77777777" w:rsidR="006769C1" w:rsidRDefault="006769C1" w:rsidP="00DE45E2">
      <w:pPr>
        <w:pStyle w:val="AnaParagrafYaziStiliSau"/>
      </w:pPr>
    </w:p>
    <w:p w14:paraId="0A712E30" w14:textId="77777777" w:rsidR="006769C1" w:rsidRDefault="006769C1" w:rsidP="00DE45E2">
      <w:pPr>
        <w:pStyle w:val="AnaParagrafYaziStiliSau"/>
      </w:pPr>
    </w:p>
    <w:p w14:paraId="33058C61" w14:textId="77777777" w:rsidR="0069176D" w:rsidRDefault="0069176D" w:rsidP="00DE45E2">
      <w:pPr>
        <w:pStyle w:val="IkincilAltBaslikSau"/>
        <w:numPr>
          <w:ilvl w:val="2"/>
          <w:numId w:val="1"/>
        </w:numPr>
        <w:spacing w:line="276" w:lineRule="auto"/>
      </w:pPr>
      <w:bookmarkStart w:id="8" w:name="_Toc346019782"/>
      <w:r>
        <w:t xml:space="preserve"> İkincil alt başlıklarda sadece ilk harf büyük karakterle yazılmaldır</w:t>
      </w:r>
      <w:bookmarkEnd w:id="8"/>
    </w:p>
    <w:p w14:paraId="76E72DC4" w14:textId="77777777" w:rsidR="0069176D" w:rsidRDefault="0069176D" w:rsidP="00DE45E2">
      <w:pPr>
        <w:pStyle w:val="AnaParagrafYaziStiliSau"/>
      </w:pPr>
    </w:p>
    <w:p w14:paraId="1DD3B1D0" w14:textId="1FEF60A9"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5D594AE8" w14:textId="77777777" w:rsidR="0069176D" w:rsidRDefault="0069176D" w:rsidP="00DE45E2">
      <w:pPr>
        <w:pStyle w:val="AnaParagrafYaziStiliSau"/>
      </w:pPr>
    </w:p>
    <w:p w14:paraId="459B9806" w14:textId="77777777" w:rsidR="00D2478F" w:rsidRPr="0009168E" w:rsidRDefault="00D2478F" w:rsidP="00DE45E2">
      <w:pPr>
        <w:pStyle w:val="AnaParagrafYaziStiliSau"/>
      </w:pPr>
    </w:p>
    <w:p w14:paraId="7D23EDAD" w14:textId="77777777" w:rsidR="0069176D" w:rsidRDefault="0069176D" w:rsidP="00DE45E2">
      <w:pPr>
        <w:pStyle w:val="UcunculAltBaslikSau"/>
        <w:numPr>
          <w:ilvl w:val="3"/>
          <w:numId w:val="1"/>
        </w:numPr>
        <w:spacing w:line="276" w:lineRule="auto"/>
        <w:ind w:left="851" w:hanging="851"/>
      </w:pPr>
      <w:bookmarkStart w:id="9" w:name="_Toc346019783"/>
      <w:r>
        <w:t>Üçüncül alt başlık örneği</w:t>
      </w:r>
      <w:bookmarkEnd w:id="9"/>
      <w:r>
        <w:t xml:space="preserve"> </w:t>
      </w:r>
    </w:p>
    <w:p w14:paraId="6661FB55" w14:textId="77777777" w:rsidR="0069176D" w:rsidRDefault="0069176D" w:rsidP="00DE45E2">
      <w:pPr>
        <w:pStyle w:val="AnaParagrafYaziStiliSau"/>
      </w:pPr>
    </w:p>
    <w:p w14:paraId="57F3E4E3" w14:textId="66AFE97A"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w:t>
      </w:r>
      <w:r w:rsidR="009D6C76" w:rsidRPr="009D6C76">
        <w:lastRenderedPageBreak/>
        <w:t>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42A0BFB7" w14:textId="77777777" w:rsidR="0069176D" w:rsidRDefault="0069176D" w:rsidP="00DE45E2">
      <w:pPr>
        <w:pStyle w:val="AnaParagrafYaziStiliSau"/>
      </w:pPr>
    </w:p>
    <w:p w14:paraId="2BE7B4DC" w14:textId="2F94F816"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73122C8B" w14:textId="77777777" w:rsidR="0069176D" w:rsidRDefault="0069176D" w:rsidP="00DE45E2">
      <w:pPr>
        <w:pStyle w:val="AnaParagrafYaziStiliSau"/>
      </w:pPr>
    </w:p>
    <w:p w14:paraId="1B43BB6C" w14:textId="77777777" w:rsidR="00D2478F" w:rsidRDefault="00D2478F" w:rsidP="00DE45E2">
      <w:pPr>
        <w:pStyle w:val="AnaParagrafYaziStiliSau"/>
      </w:pPr>
    </w:p>
    <w:p w14:paraId="1079D982" w14:textId="77777777" w:rsidR="0069176D" w:rsidRDefault="0069176D" w:rsidP="00DE45E2">
      <w:pPr>
        <w:pStyle w:val="UcunculAltBaslikSau"/>
        <w:numPr>
          <w:ilvl w:val="3"/>
          <w:numId w:val="1"/>
        </w:numPr>
        <w:spacing w:line="276" w:lineRule="auto"/>
        <w:ind w:left="851" w:hanging="851"/>
      </w:pPr>
      <w:bookmarkStart w:id="10" w:name="_Toc346019784"/>
      <w:r>
        <w:t>Başlıkların ilk harfleri dışında bütün harfler küçük karakterle yazılmalıdır. İki satırlık başlık örneği</w:t>
      </w:r>
      <w:bookmarkEnd w:id="10"/>
    </w:p>
    <w:p w14:paraId="2D99F757" w14:textId="77777777" w:rsidR="0069176D" w:rsidRDefault="0069176D" w:rsidP="00DE45E2">
      <w:pPr>
        <w:pStyle w:val="AnaParagrafYaziStiliSau"/>
      </w:pPr>
    </w:p>
    <w:p w14:paraId="06B29768" w14:textId="77362CA4"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0C67193F" w14:textId="77777777" w:rsidR="009D6C76" w:rsidRDefault="009D6C76" w:rsidP="00DE45E2">
      <w:pPr>
        <w:pStyle w:val="AnaParagrafYaziStiliSau"/>
      </w:pPr>
    </w:p>
    <w:p w14:paraId="6A403CA8" w14:textId="77777777" w:rsidR="00D2478F" w:rsidRDefault="00D2478F" w:rsidP="00DE45E2">
      <w:pPr>
        <w:pStyle w:val="AnaParagrafYaziStiliSau"/>
      </w:pPr>
    </w:p>
    <w:p w14:paraId="3D63F0C4" w14:textId="77777777" w:rsidR="0069176D" w:rsidRDefault="0069176D" w:rsidP="00DE45E2">
      <w:pPr>
        <w:pStyle w:val="IkincilAltBaslikSau"/>
        <w:numPr>
          <w:ilvl w:val="2"/>
          <w:numId w:val="1"/>
        </w:numPr>
        <w:spacing w:line="276" w:lineRule="auto"/>
      </w:pPr>
      <w:r>
        <w:t xml:space="preserve"> Başlık sonlarına nokta konulmaz</w:t>
      </w:r>
    </w:p>
    <w:p w14:paraId="3E187315" w14:textId="77777777" w:rsidR="0069176D" w:rsidRPr="004002A7" w:rsidRDefault="0069176D" w:rsidP="00DE45E2">
      <w:pPr>
        <w:pStyle w:val="AnaParagrafYaziStiliSau"/>
      </w:pPr>
    </w:p>
    <w:p w14:paraId="4B03CB57" w14:textId="5888A511"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6B9C92DB" w14:textId="77777777" w:rsidR="0069176D" w:rsidRDefault="0069176D" w:rsidP="009D6C76">
      <w:pPr>
        <w:pStyle w:val="AnaParagrafYaziStiliSau"/>
      </w:pPr>
    </w:p>
    <w:p w14:paraId="70BADBFC" w14:textId="77777777" w:rsidR="0069176D" w:rsidRDefault="0069176D" w:rsidP="0069176D">
      <w:pPr>
        <w:pStyle w:val="SekillerTablosuYaziStili"/>
      </w:pPr>
      <w:r>
        <w:t>Tablo 1.</w:t>
      </w:r>
      <w:fldSimple w:instr=" STYLEREF 1 \s ">
        <w:r w:rsidR="005F70B0">
          <w:rPr>
            <w:noProof/>
          </w:rPr>
          <w:t>1</w:t>
        </w:r>
      </w:fldSimple>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14:paraId="3F076431" w14:textId="77777777" w:rsidTr="00FD0238">
        <w:trPr>
          <w:trHeight w:val="420"/>
        </w:trPr>
        <w:tc>
          <w:tcPr>
            <w:tcW w:w="1771" w:type="dxa"/>
            <w:vMerge w:val="restart"/>
          </w:tcPr>
          <w:p w14:paraId="4B963946" w14:textId="77777777" w:rsidR="0069176D" w:rsidRPr="000E6812" w:rsidRDefault="0069176D" w:rsidP="00FD0238">
            <w:pPr>
              <w:jc w:val="center"/>
            </w:pPr>
            <w:r w:rsidRPr="000E6812">
              <w:t>Isıtma Hızı (β)</w:t>
            </w:r>
          </w:p>
          <w:p w14:paraId="5D200D77" w14:textId="77777777" w:rsidR="0069176D" w:rsidRPr="000E6812" w:rsidRDefault="0069176D" w:rsidP="00FD0238">
            <w:pPr>
              <w:jc w:val="center"/>
            </w:pPr>
            <w:r w:rsidRPr="000E6812">
              <w:t>°C/dak</w:t>
            </w:r>
          </w:p>
        </w:tc>
        <w:tc>
          <w:tcPr>
            <w:tcW w:w="2878" w:type="dxa"/>
          </w:tcPr>
          <w:p w14:paraId="31B182AC" w14:textId="77777777" w:rsidR="0069176D" w:rsidRPr="000E6812" w:rsidRDefault="0069176D" w:rsidP="00FD0238">
            <w:pPr>
              <w:jc w:val="center"/>
            </w:pPr>
            <w:r w:rsidRPr="000E6812">
              <w:t>Kademe 1</w:t>
            </w:r>
          </w:p>
        </w:tc>
        <w:tc>
          <w:tcPr>
            <w:tcW w:w="2434" w:type="dxa"/>
          </w:tcPr>
          <w:p w14:paraId="01EEBE4E" w14:textId="77777777" w:rsidR="0069176D" w:rsidRPr="000E6812" w:rsidRDefault="0069176D" w:rsidP="00FD0238">
            <w:pPr>
              <w:jc w:val="center"/>
            </w:pPr>
            <w:r w:rsidRPr="000E6812">
              <w:t>Kademe 2</w:t>
            </w:r>
          </w:p>
        </w:tc>
      </w:tr>
      <w:tr w:rsidR="0069176D" w:rsidRPr="00AB7232" w14:paraId="00464546" w14:textId="77777777" w:rsidTr="00FD0238">
        <w:trPr>
          <w:trHeight w:val="144"/>
        </w:trPr>
        <w:tc>
          <w:tcPr>
            <w:tcW w:w="1771" w:type="dxa"/>
            <w:vMerge/>
          </w:tcPr>
          <w:p w14:paraId="199B8BF0" w14:textId="77777777" w:rsidR="0069176D" w:rsidRPr="000E6812" w:rsidRDefault="0069176D" w:rsidP="00FD0238">
            <w:pPr>
              <w:jc w:val="center"/>
            </w:pPr>
          </w:p>
        </w:tc>
        <w:tc>
          <w:tcPr>
            <w:tcW w:w="2878" w:type="dxa"/>
          </w:tcPr>
          <w:p w14:paraId="7F544263" w14:textId="77777777" w:rsidR="0069176D" w:rsidRPr="000E6812" w:rsidRDefault="0069176D" w:rsidP="00FD0238">
            <w:pPr>
              <w:jc w:val="center"/>
            </w:pPr>
            <w:r w:rsidRPr="000E6812">
              <w:t>Pik Sıcaklığı, K</w:t>
            </w:r>
          </w:p>
        </w:tc>
        <w:tc>
          <w:tcPr>
            <w:tcW w:w="2434" w:type="dxa"/>
          </w:tcPr>
          <w:p w14:paraId="5E83C5C0" w14:textId="77777777" w:rsidR="0069176D" w:rsidRPr="000E6812" w:rsidRDefault="0069176D" w:rsidP="00FD0238">
            <w:pPr>
              <w:jc w:val="center"/>
            </w:pPr>
            <w:r w:rsidRPr="000E6812">
              <w:t>Pik Sıcaklığı, K</w:t>
            </w:r>
          </w:p>
        </w:tc>
      </w:tr>
      <w:tr w:rsidR="0069176D" w:rsidRPr="00AB7232" w14:paraId="451ED3FD" w14:textId="77777777" w:rsidTr="00FD0238">
        <w:trPr>
          <w:trHeight w:val="420"/>
        </w:trPr>
        <w:tc>
          <w:tcPr>
            <w:tcW w:w="1771" w:type="dxa"/>
          </w:tcPr>
          <w:p w14:paraId="22DC3ED6" w14:textId="77777777" w:rsidR="0069176D" w:rsidRPr="000E6812" w:rsidRDefault="0069176D" w:rsidP="00FD0238">
            <w:pPr>
              <w:jc w:val="center"/>
            </w:pPr>
            <w:r w:rsidRPr="000E6812">
              <w:t>5</w:t>
            </w:r>
          </w:p>
        </w:tc>
        <w:tc>
          <w:tcPr>
            <w:tcW w:w="2878" w:type="dxa"/>
          </w:tcPr>
          <w:p w14:paraId="76635841" w14:textId="77777777" w:rsidR="0069176D" w:rsidRPr="000E6812" w:rsidRDefault="0069176D" w:rsidP="00FD0238">
            <w:pPr>
              <w:jc w:val="center"/>
            </w:pPr>
            <w:r w:rsidRPr="000E6812">
              <w:t>797.0</w:t>
            </w:r>
          </w:p>
        </w:tc>
        <w:tc>
          <w:tcPr>
            <w:tcW w:w="2434" w:type="dxa"/>
          </w:tcPr>
          <w:p w14:paraId="5C3DACE6" w14:textId="77777777" w:rsidR="0069176D" w:rsidRPr="000E6812" w:rsidRDefault="0069176D" w:rsidP="00FD0238">
            <w:pPr>
              <w:jc w:val="center"/>
            </w:pPr>
            <w:r w:rsidRPr="000E6812">
              <w:t>974.2</w:t>
            </w:r>
          </w:p>
        </w:tc>
      </w:tr>
      <w:tr w:rsidR="0069176D" w:rsidRPr="00AB7232" w14:paraId="1187A9A1" w14:textId="77777777" w:rsidTr="00FD0238">
        <w:trPr>
          <w:trHeight w:val="420"/>
        </w:trPr>
        <w:tc>
          <w:tcPr>
            <w:tcW w:w="1771" w:type="dxa"/>
          </w:tcPr>
          <w:p w14:paraId="4AB761FB" w14:textId="77777777" w:rsidR="0069176D" w:rsidRPr="000E6812" w:rsidRDefault="0069176D" w:rsidP="00FD0238">
            <w:pPr>
              <w:jc w:val="center"/>
            </w:pPr>
            <w:r w:rsidRPr="000E6812">
              <w:lastRenderedPageBreak/>
              <w:t>10</w:t>
            </w:r>
          </w:p>
        </w:tc>
        <w:tc>
          <w:tcPr>
            <w:tcW w:w="2878" w:type="dxa"/>
          </w:tcPr>
          <w:p w14:paraId="7836C88D" w14:textId="77777777" w:rsidR="0069176D" w:rsidRPr="000E6812" w:rsidRDefault="0069176D" w:rsidP="00FD0238">
            <w:pPr>
              <w:jc w:val="center"/>
            </w:pPr>
            <w:r w:rsidRPr="000E6812">
              <w:t>821.7</w:t>
            </w:r>
          </w:p>
        </w:tc>
        <w:tc>
          <w:tcPr>
            <w:tcW w:w="2434" w:type="dxa"/>
          </w:tcPr>
          <w:p w14:paraId="68B8B86A" w14:textId="77777777" w:rsidR="0069176D" w:rsidRPr="000E6812" w:rsidRDefault="0069176D" w:rsidP="00FD0238">
            <w:pPr>
              <w:jc w:val="center"/>
            </w:pPr>
            <w:r w:rsidRPr="000E6812">
              <w:t>993.3</w:t>
            </w:r>
          </w:p>
        </w:tc>
      </w:tr>
      <w:tr w:rsidR="0069176D" w:rsidRPr="00AB7232" w14:paraId="66C32727" w14:textId="77777777" w:rsidTr="00FD0238">
        <w:trPr>
          <w:trHeight w:val="420"/>
        </w:trPr>
        <w:tc>
          <w:tcPr>
            <w:tcW w:w="1771" w:type="dxa"/>
          </w:tcPr>
          <w:p w14:paraId="1C834747" w14:textId="77777777" w:rsidR="0069176D" w:rsidRPr="000E6812" w:rsidRDefault="0069176D" w:rsidP="00FD0238">
            <w:pPr>
              <w:jc w:val="center"/>
            </w:pPr>
            <w:r w:rsidRPr="000E6812">
              <w:t>15</w:t>
            </w:r>
          </w:p>
        </w:tc>
        <w:tc>
          <w:tcPr>
            <w:tcW w:w="2878" w:type="dxa"/>
          </w:tcPr>
          <w:p w14:paraId="735234B3" w14:textId="77777777" w:rsidR="0069176D" w:rsidRPr="000E6812" w:rsidRDefault="0069176D" w:rsidP="00FD0238">
            <w:pPr>
              <w:jc w:val="center"/>
            </w:pPr>
            <w:r w:rsidRPr="000E6812">
              <w:t>829.4</w:t>
            </w:r>
          </w:p>
        </w:tc>
        <w:tc>
          <w:tcPr>
            <w:tcW w:w="2434" w:type="dxa"/>
          </w:tcPr>
          <w:p w14:paraId="33BCA2ED" w14:textId="77777777" w:rsidR="0069176D" w:rsidRPr="000E6812" w:rsidRDefault="0069176D" w:rsidP="00FD0238">
            <w:pPr>
              <w:jc w:val="center"/>
            </w:pPr>
            <w:r w:rsidRPr="000E6812">
              <w:t>1008.4</w:t>
            </w:r>
          </w:p>
        </w:tc>
      </w:tr>
      <w:tr w:rsidR="0069176D" w:rsidRPr="00AB7232" w14:paraId="3A7A16FB" w14:textId="77777777" w:rsidTr="00FD0238">
        <w:trPr>
          <w:trHeight w:val="420"/>
        </w:trPr>
        <w:tc>
          <w:tcPr>
            <w:tcW w:w="1771" w:type="dxa"/>
          </w:tcPr>
          <w:p w14:paraId="67C1E0D4" w14:textId="77777777" w:rsidR="0069176D" w:rsidRPr="000E6812" w:rsidRDefault="0069176D" w:rsidP="00FD0238">
            <w:pPr>
              <w:jc w:val="center"/>
            </w:pPr>
            <w:r w:rsidRPr="000E6812">
              <w:t>20</w:t>
            </w:r>
          </w:p>
        </w:tc>
        <w:tc>
          <w:tcPr>
            <w:tcW w:w="2878" w:type="dxa"/>
          </w:tcPr>
          <w:p w14:paraId="13DB00CE" w14:textId="77777777" w:rsidR="0069176D" w:rsidRPr="000E6812" w:rsidRDefault="0069176D" w:rsidP="00FD0238">
            <w:pPr>
              <w:jc w:val="center"/>
            </w:pPr>
            <w:r w:rsidRPr="000E6812">
              <w:t>833.2</w:t>
            </w:r>
          </w:p>
        </w:tc>
        <w:tc>
          <w:tcPr>
            <w:tcW w:w="2434" w:type="dxa"/>
          </w:tcPr>
          <w:p w14:paraId="53BAA5DE" w14:textId="77777777" w:rsidR="0069176D" w:rsidRPr="000E6812" w:rsidRDefault="0069176D" w:rsidP="00FD0238">
            <w:pPr>
              <w:jc w:val="center"/>
            </w:pPr>
            <w:r w:rsidRPr="000E6812">
              <w:t>1023.6</w:t>
            </w:r>
          </w:p>
        </w:tc>
      </w:tr>
    </w:tbl>
    <w:p w14:paraId="78D07325" w14:textId="77777777" w:rsidR="0069176D" w:rsidRPr="009F4B57" w:rsidRDefault="0069176D" w:rsidP="0069176D">
      <w:pPr>
        <w:jc w:val="both"/>
        <w:rPr>
          <w:sz w:val="24"/>
          <w:szCs w:val="24"/>
        </w:rPr>
      </w:pPr>
    </w:p>
    <w:p w14:paraId="6FDE5C15" w14:textId="77777777" w:rsidR="006769C1" w:rsidRDefault="006769C1" w:rsidP="0069176D">
      <w:pPr>
        <w:spacing w:before="120"/>
        <w:rPr>
          <w:lang w:val="de-DE"/>
        </w:rPr>
        <w:sectPr w:rsidR="006769C1" w:rsidSect="006769C1">
          <w:pgSz w:w="11906" w:h="16838"/>
          <w:pgMar w:top="1701" w:right="1843" w:bottom="1418" w:left="1843" w:header="709" w:footer="709" w:gutter="0"/>
          <w:pgNumType w:start="1"/>
          <w:cols w:space="708"/>
          <w:titlePg/>
          <w:docGrid w:linePitch="360"/>
        </w:sectPr>
      </w:pPr>
    </w:p>
    <w:p w14:paraId="407F8565" w14:textId="77777777" w:rsidR="0069176D" w:rsidRPr="006769C1" w:rsidRDefault="00C10D1E" w:rsidP="0069176D">
      <w:pPr>
        <w:pStyle w:val="Balk1"/>
        <w:keepNext w:val="0"/>
        <w:numPr>
          <w:ilvl w:val="0"/>
          <w:numId w:val="1"/>
        </w:numPr>
        <w:tabs>
          <w:tab w:val="left" w:pos="1418"/>
        </w:tabs>
        <w:rPr>
          <w:sz w:val="28"/>
          <w:szCs w:val="28"/>
        </w:rPr>
      </w:pPr>
      <w:r>
        <w:rPr>
          <w:sz w:val="28"/>
          <w:szCs w:val="28"/>
        </w:rPr>
        <w:lastRenderedPageBreak/>
        <w:t>SÜREÇ YÖNETİMİ</w:t>
      </w:r>
    </w:p>
    <w:p w14:paraId="772D3F97" w14:textId="77777777" w:rsidR="0069176D" w:rsidRPr="00E07D91" w:rsidRDefault="0069176D" w:rsidP="00D2478F">
      <w:pPr>
        <w:spacing w:line="276" w:lineRule="auto"/>
        <w:jc w:val="both"/>
        <w:rPr>
          <w:b/>
          <w:sz w:val="28"/>
          <w:szCs w:val="28"/>
        </w:rPr>
      </w:pPr>
    </w:p>
    <w:p w14:paraId="1DED8423" w14:textId="77777777" w:rsidR="0069176D" w:rsidRPr="00E07D91" w:rsidRDefault="0069176D" w:rsidP="00D2478F">
      <w:pPr>
        <w:spacing w:line="276" w:lineRule="auto"/>
        <w:jc w:val="both"/>
        <w:rPr>
          <w:b/>
          <w:sz w:val="28"/>
          <w:szCs w:val="28"/>
        </w:rPr>
      </w:pPr>
    </w:p>
    <w:p w14:paraId="3BF2E4FE" w14:textId="3BFA8290" w:rsidR="0069176D" w:rsidRPr="006769C1" w:rsidRDefault="00ED3E69" w:rsidP="00D2478F">
      <w:pPr>
        <w:pStyle w:val="BolumIlkParagraf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7047B98A" w14:textId="77777777" w:rsidR="0069176D" w:rsidRDefault="0069176D" w:rsidP="00D2478F">
      <w:pPr>
        <w:pStyle w:val="AnaParagrafYaziStiliSau"/>
      </w:pPr>
    </w:p>
    <w:p w14:paraId="0AA5D819" w14:textId="77777777" w:rsidR="00D2478F" w:rsidRPr="0009168E" w:rsidRDefault="00D2478F" w:rsidP="00D2478F">
      <w:pPr>
        <w:pStyle w:val="AnaParagrafYaziStiliSau"/>
      </w:pPr>
    </w:p>
    <w:p w14:paraId="175FFF64" w14:textId="77777777" w:rsidR="0069176D" w:rsidRDefault="0069176D" w:rsidP="00D2478F">
      <w:pPr>
        <w:pStyle w:val="AltBaslkSau"/>
      </w:pPr>
      <w:bookmarkStart w:id="11" w:name="_Toc346019786"/>
      <w:r>
        <w:t>Giriş</w:t>
      </w:r>
      <w:bookmarkEnd w:id="11"/>
    </w:p>
    <w:p w14:paraId="58D55DAB" w14:textId="77777777" w:rsidR="0069176D" w:rsidRDefault="0069176D" w:rsidP="00D2478F">
      <w:pPr>
        <w:pStyle w:val="AnaParagrafYaziStiliSau"/>
      </w:pPr>
    </w:p>
    <w:p w14:paraId="0C7747C2" w14:textId="17653671"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5708A0C3" w14:textId="77777777" w:rsidR="0069176D" w:rsidRDefault="0069176D" w:rsidP="00D2478F">
      <w:pPr>
        <w:pStyle w:val="AnaParagrafYaziStiliSau"/>
      </w:pPr>
    </w:p>
    <w:p w14:paraId="010C3707" w14:textId="3E8252FB" w:rsidR="0069176D" w:rsidRPr="00597B50"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rsidR="006769C1">
        <w:t>azarları v.b. bilgiler yer alır</w:t>
      </w:r>
      <w:r w:rsidR="0069176D">
        <w:t xml:space="preserve"> </w:t>
      </w:r>
      <w:r w:rsidR="0069176D" w:rsidRPr="00597B50">
        <w:t>(Denklem 1.1)</w:t>
      </w:r>
      <w:r w:rsidR="006769C1">
        <w:t>.</w:t>
      </w:r>
    </w:p>
    <w:p w14:paraId="4CA7C762" w14:textId="77777777" w:rsidR="0069176D" w:rsidRPr="00273383" w:rsidRDefault="0069176D" w:rsidP="00D2478F">
      <w:pPr>
        <w:pStyle w:val="AnaParagrafYaziStiliSau"/>
      </w:pPr>
    </w:p>
    <w:p w14:paraId="5B98CB26" w14:textId="77777777" w:rsidR="0069176D" w:rsidRPr="00A064E3" w:rsidRDefault="0069176D" w:rsidP="00D2478F">
      <w:pPr>
        <w:spacing w:line="276" w:lineRule="auto"/>
        <w:rPr>
          <w:position w:val="-12"/>
        </w:rPr>
      </w:pPr>
      <w:r>
        <w:rPr>
          <w:noProof/>
          <w:lang w:val="tr-TR"/>
        </w:rPr>
        <mc:AlternateContent>
          <mc:Choice Requires="wps">
            <w:drawing>
              <wp:anchor distT="0" distB="0" distL="114300" distR="114300" simplePos="0" relativeHeight="251662336" behindDoc="0" locked="0" layoutInCell="1" allowOverlap="1" wp14:anchorId="655F44D0" wp14:editId="12DFCC5D">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14:paraId="5830CDFD" w14:textId="77777777"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3DE692A3" id="_x0000_t202" coordsize="21600,21600" o:spt="202" path="m,l,21600r21600,l21600,xe">
                <v:stroke joinstyle="miter"/>
                <v:path gradientshapeok="t" o:connecttype="rect"/>
              </v:shapetype>
              <v:shape id="Metin Kutusu 15" o:spid="_x0000_s1026"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" stroked="f">
                <v:textbox>
                  <w:txbxContent>
                    <w:p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B0F03">
        <w:rPr>
          <w:rFonts w:cs="Calibri"/>
          <w:position w:val="-24"/>
        </w:rPr>
        <w:object w:dxaOrig="1860" w:dyaOrig="620" w14:anchorId="2EAFB5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93pt;height:30pt" o:ole="">
            <v:imagedata r:id="rId17" o:title=""/>
          </v:shape>
          <o:OLEObject Type="Embed" ProgID="Equation.DSMT4" ShapeID="_x0000_i1035" DrawAspect="Content" ObjectID="_1697534727" r:id="rId18"/>
        </w:object>
      </w:r>
    </w:p>
    <w:p w14:paraId="0FB6603A" w14:textId="77777777" w:rsidR="0069176D" w:rsidRPr="00F4157E" w:rsidRDefault="0069176D" w:rsidP="00D2478F">
      <w:pPr>
        <w:pStyle w:val="AnaParagrafYaziStiliSau"/>
        <w:rPr>
          <w:rFonts w:eastAsia="Calibri"/>
        </w:rPr>
      </w:pPr>
    </w:p>
    <w:p w14:paraId="6296485E" w14:textId="70AD4E96" w:rsidR="006769C1" w:rsidRDefault="00ED3E69" w:rsidP="00D2478F">
      <w:pPr>
        <w:pStyle w:val="AnaParagrafYaziStiliSau"/>
        <w:sectPr w:rsidR="006769C1" w:rsidSect="006769C1">
          <w:headerReference w:type="default" r:id="rId19"/>
          <w:pgSz w:w="11906" w:h="16838"/>
          <w:pgMar w:top="2835" w:right="1843" w:bottom="1418" w:left="1843" w:header="709" w:footer="709" w:gutter="0"/>
          <w:cols w:space="708"/>
          <w:titlePg/>
          <w:docGrid w:linePitch="360"/>
        </w:sectPr>
      </w:pPr>
      <w:r w:rsidRPr="00ED3E69">
        <w:t xml:space="preserve">Firmanın organizasyon yapısı, emir komuta zinciri, üretimle ilgili işleyiş ve proses süreç bilgileri vb. </w:t>
      </w:r>
      <w:r>
        <w:t>h</w:t>
      </w:r>
      <w:r w:rsidRPr="00ED3E69">
        <w:t>ususlar yer almalıdır.</w:t>
      </w:r>
      <w:r>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w:t>
      </w:r>
      <w:r w:rsidR="006769C1" w:rsidRPr="006769C1">
        <w:lastRenderedPageBreak/>
        <w:t xml:space="preserve">personel v.b.), işletmenin imal ettiği ürünler, üretim kapasitesi, temel hammaddeleri, malzeme tedarik yöntemleri, yıllık </w:t>
      </w:r>
    </w:p>
    <w:p w14:paraId="3A6319F0" w14:textId="5428D884" w:rsidR="0069176D" w:rsidRDefault="006769C1" w:rsidP="00D2478F">
      <w:pPr>
        <w:pStyle w:val="AnaParagrafYaziStiliSau"/>
      </w:pPr>
      <w:r w:rsidRPr="006769C1">
        <w:lastRenderedPageBreak/>
        <w:t>üretim miktarları ve hedef pazarları v.b. bilgiler yer alır.</w:t>
      </w:r>
      <w:r>
        <w:t xml:space="preserve"> </w:t>
      </w:r>
      <w:r w:rsidR="00DD067C">
        <w:t>İşletmede Mesleki Eğitim</w:t>
      </w:r>
      <w:r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06E6D339" w14:textId="77777777" w:rsidR="0069176D" w:rsidRDefault="0069176D" w:rsidP="00D2478F">
      <w:pPr>
        <w:pStyle w:val="AnaParagrafYaziStiliSau"/>
      </w:pPr>
    </w:p>
    <w:p w14:paraId="6041ECAD" w14:textId="77777777" w:rsidR="00D2478F" w:rsidRPr="0009168E" w:rsidRDefault="00D2478F" w:rsidP="00D2478F">
      <w:pPr>
        <w:pStyle w:val="AnaParagrafYaziStiliSau"/>
      </w:pPr>
    </w:p>
    <w:p w14:paraId="5C2180D0" w14:textId="77777777" w:rsidR="0069176D" w:rsidRDefault="0069176D" w:rsidP="00D2478F">
      <w:pPr>
        <w:pStyle w:val="IkincilAltBaslikSau"/>
        <w:numPr>
          <w:ilvl w:val="2"/>
          <w:numId w:val="1"/>
        </w:numPr>
        <w:spacing w:line="276" w:lineRule="auto"/>
      </w:pPr>
      <w:bookmarkStart w:id="12" w:name="_Toc346019788"/>
      <w:r>
        <w:t xml:space="preserve"> Ani </w:t>
      </w:r>
      <w:r w:rsidRPr="00BC7373">
        <w:t>oturma</w:t>
      </w:r>
      <w:bookmarkEnd w:id="12"/>
    </w:p>
    <w:p w14:paraId="0C578ED9" w14:textId="77777777" w:rsidR="0069176D" w:rsidRDefault="0069176D" w:rsidP="00D2478F">
      <w:pPr>
        <w:pStyle w:val="AnaParagrafYaziStiliSau"/>
      </w:pPr>
    </w:p>
    <w:p w14:paraId="160FC1CC" w14:textId="32F960F6"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758A73F7" w14:textId="77777777" w:rsidR="0069176D" w:rsidRDefault="0069176D" w:rsidP="00D2478F">
      <w:pPr>
        <w:pStyle w:val="AnaParagrafYaziStiliSau"/>
      </w:pPr>
    </w:p>
    <w:p w14:paraId="5B8FC829" w14:textId="77777777" w:rsidR="00D2478F" w:rsidRDefault="00D2478F" w:rsidP="00D2478F">
      <w:pPr>
        <w:pStyle w:val="AnaParagrafYaziStiliSau"/>
      </w:pPr>
    </w:p>
    <w:p w14:paraId="35FEA96F" w14:textId="77777777" w:rsidR="0069176D" w:rsidRDefault="0069176D" w:rsidP="00D2478F">
      <w:pPr>
        <w:pStyle w:val="IkincilAltBaslikSau"/>
        <w:numPr>
          <w:ilvl w:val="2"/>
          <w:numId w:val="1"/>
        </w:numPr>
        <w:spacing w:line="276" w:lineRule="auto"/>
      </w:pPr>
      <w:bookmarkStart w:id="13" w:name="_Toc346019789"/>
      <w:r>
        <w:t xml:space="preserve"> Birincil konsolidasyon oturması</w:t>
      </w:r>
      <w:bookmarkEnd w:id="13"/>
    </w:p>
    <w:p w14:paraId="05B6C751" w14:textId="77777777" w:rsidR="0069176D" w:rsidRDefault="0069176D" w:rsidP="00D2478F">
      <w:pPr>
        <w:pStyle w:val="AnaParagrafYaziStiliSau"/>
      </w:pPr>
    </w:p>
    <w:p w14:paraId="5009268C" w14:textId="1C069FF1"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0A18A493" w14:textId="77777777" w:rsidR="0069176D" w:rsidRDefault="0069176D" w:rsidP="00D2478F">
      <w:pPr>
        <w:pStyle w:val="AnaParagrafYaziStiliSau"/>
      </w:pPr>
    </w:p>
    <w:p w14:paraId="6E6E5B77" w14:textId="77777777" w:rsidR="00D2478F" w:rsidRPr="00FB14DF" w:rsidRDefault="00D2478F" w:rsidP="00D2478F">
      <w:pPr>
        <w:pStyle w:val="AnaParagrafYaziStiliSau"/>
      </w:pPr>
    </w:p>
    <w:p w14:paraId="1AB7C9B0" w14:textId="77777777" w:rsidR="0069176D" w:rsidRDefault="0069176D" w:rsidP="00D2478F">
      <w:pPr>
        <w:pStyle w:val="IkincilAltBaslikSau"/>
        <w:numPr>
          <w:ilvl w:val="2"/>
          <w:numId w:val="1"/>
        </w:numPr>
        <w:spacing w:line="276" w:lineRule="auto"/>
      </w:pPr>
      <w:bookmarkStart w:id="14" w:name="_Toc346019790"/>
      <w:r>
        <w:t xml:space="preserve"> İkincil sıkıştırma oturması</w:t>
      </w:r>
      <w:bookmarkEnd w:id="14"/>
    </w:p>
    <w:p w14:paraId="17C11651" w14:textId="77777777" w:rsidR="0069176D" w:rsidRDefault="0069176D" w:rsidP="00D2478F">
      <w:pPr>
        <w:pStyle w:val="AnaParagrafYaziStiliSau"/>
      </w:pPr>
    </w:p>
    <w:p w14:paraId="6581EFCC" w14:textId="41C7324F"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44D96529" w14:textId="77777777" w:rsidR="0069176D" w:rsidRDefault="0069176D" w:rsidP="00D2478F">
      <w:pPr>
        <w:pStyle w:val="AnaParagrafYaziStiliSau"/>
      </w:pPr>
    </w:p>
    <w:p w14:paraId="630ABFFE" w14:textId="77777777" w:rsidR="006769C1" w:rsidRDefault="006769C1" w:rsidP="00D2478F">
      <w:pPr>
        <w:pStyle w:val="AnaParagrafYaziStiliSau"/>
      </w:pPr>
    </w:p>
    <w:p w14:paraId="2E7454E8" w14:textId="77777777" w:rsidR="0069176D" w:rsidRDefault="0069176D" w:rsidP="00D2478F">
      <w:pPr>
        <w:pStyle w:val="IkincilAltBaslikSau"/>
        <w:numPr>
          <w:ilvl w:val="2"/>
          <w:numId w:val="1"/>
        </w:numPr>
        <w:spacing w:line="276" w:lineRule="auto"/>
      </w:pPr>
      <w:r>
        <w:t xml:space="preserve"> Üçüncül sıkıştırma oturması</w:t>
      </w:r>
    </w:p>
    <w:p w14:paraId="3FEA15C2" w14:textId="77777777" w:rsidR="0069176D" w:rsidRDefault="0069176D" w:rsidP="00D2478F">
      <w:pPr>
        <w:pStyle w:val="AnaParagrafYaziStiliSau"/>
      </w:pPr>
    </w:p>
    <w:p w14:paraId="12518647" w14:textId="1F3F20AE" w:rsidR="0069176D" w:rsidRDefault="00ED3E69" w:rsidP="00D2478F">
      <w:pPr>
        <w:pStyle w:val="AnaParagrafYaziStiliSau"/>
      </w:pPr>
      <w:r w:rsidRPr="00ED3E69">
        <w:lastRenderedPageBreak/>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5C98FA41" w14:textId="77777777" w:rsidR="0069176D" w:rsidRDefault="0069176D" w:rsidP="00D2478F">
      <w:pPr>
        <w:pStyle w:val="AnaParagrafYaziStiliSau"/>
      </w:pPr>
    </w:p>
    <w:p w14:paraId="73C56CBF" w14:textId="3EC848FA" w:rsidR="006769C1"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77E9D31E" w14:textId="77777777" w:rsidR="0069176D" w:rsidRDefault="006769C1" w:rsidP="00D2478F">
      <w:pPr>
        <w:pStyle w:val="AnaParagrafYaziStiliSau"/>
      </w:pPr>
      <w:r>
        <w:br w:type="textWrapping" w:clear="all"/>
      </w:r>
    </w:p>
    <w:p w14:paraId="6055304A" w14:textId="77777777" w:rsidR="0069176D" w:rsidRDefault="0069176D" w:rsidP="00D2478F">
      <w:pPr>
        <w:pStyle w:val="AnaParagrafYaziStiliSau"/>
        <w:jc w:val="center"/>
      </w:pPr>
    </w:p>
    <w:p w14:paraId="3F2A739B" w14:textId="77777777" w:rsidR="006769C1" w:rsidRDefault="006769C1" w:rsidP="00D2478F">
      <w:pPr>
        <w:pStyle w:val="AnaParagrafYaziStiliSau"/>
        <w:jc w:val="center"/>
      </w:pPr>
      <w:r>
        <w:rPr>
          <w:noProof/>
          <w:lang w:val="tr-TR"/>
        </w:rPr>
        <mc:AlternateContent>
          <mc:Choice Requires="wps">
            <w:drawing>
              <wp:inline distT="0" distB="0" distL="0" distR="0" wp14:anchorId="25CDD016" wp14:editId="63B495E9">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14:paraId="3EA39E82" w14:textId="77777777" w:rsidR="006769C1" w:rsidRDefault="006769C1" w:rsidP="006769C1">
                            <w:pPr>
                              <w:jc w:val="center"/>
                              <w:rPr>
                                <w:sz w:val="72"/>
                                <w:szCs w:val="72"/>
                              </w:rPr>
                            </w:pPr>
                          </w:p>
                          <w:p w14:paraId="2604B779" w14:textId="77777777" w:rsidR="006769C1" w:rsidRPr="00EC3881" w:rsidRDefault="006769C1" w:rsidP="006769C1">
                            <w:pPr>
                              <w:jc w:val="center"/>
                              <w:rPr>
                                <w:sz w:val="72"/>
                                <w:szCs w:val="72"/>
                              </w:rPr>
                            </w:pPr>
                            <w:r w:rsidRPr="00EC3881">
                              <w:rPr>
                                <w:sz w:val="72"/>
                                <w:szCs w:val="72"/>
                              </w:rPr>
                              <w:t>ÖRNEK</w:t>
                            </w:r>
                          </w:p>
                          <w:p w14:paraId="1DFF530F"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w14:anchorId="3EC5FC7D"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7"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Xb5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0RH1M2xWhMFDofFoEWmS4vujrOe&#10;loIAfl2Ak1TwB0M0vssnk7hFSZgcHI1JcM818+caMIJClZzwDtezMGzewjrVtJQpTx0zeErU1yoR&#10;8VTVdmBo8BOt2yWNm/VcTlZPv5LpbwA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AYPXb5cAIAAJIEAAAOAAAAAAAAAAAAAAAA&#10;AC4CAABkcnMvZTJvRG9jLnhtbFBLAQItABQABgAIAAAAIQB29DWL2wAAAAUBAAAPAAAAAAAAAAAA&#10;AAAAAMoEAABkcnMvZG93bnJldi54bWxQSwUGAAAAAAQABADzAAAA0gUAAAAA&#10;" filled="f" strokecolor="windowText" strokeweight="2pt">
                <v:textbo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14:paraId="5AA1CA4A" w14:textId="77777777" w:rsidR="0069176D" w:rsidRDefault="0069176D" w:rsidP="00D2478F">
      <w:pPr>
        <w:pStyle w:val="ResimYazs"/>
        <w:spacing w:line="276" w:lineRule="auto"/>
        <w:jc w:val="center"/>
      </w:pPr>
      <w:bookmarkStart w:id="15" w:name="_Toc346103227"/>
      <w:r>
        <w:t xml:space="preserve">Şekil </w:t>
      </w:r>
      <w:fldSimple w:instr=" STYLEREF 1 \s ">
        <w:r w:rsidR="005F70B0">
          <w:rPr>
            <w:noProof/>
          </w:rPr>
          <w:t>2</w:t>
        </w:r>
      </w:fldSimple>
      <w:r>
        <w:t>.</w:t>
      </w:r>
      <w:fldSimple w:instr=" SEQ Şekil \* ARABIC \s 1 ">
        <w:r w:rsidR="005F70B0">
          <w:rPr>
            <w:noProof/>
          </w:rPr>
          <w:t>1</w:t>
        </w:r>
      </w:fldSimple>
      <w:r>
        <w:t>. Şekil yazıları nokta ile bitirilmemelidir</w:t>
      </w:r>
      <w:bookmarkEnd w:id="15"/>
    </w:p>
    <w:p w14:paraId="0BDA4F94" w14:textId="77777777" w:rsidR="0069176D" w:rsidRPr="00FB14DF" w:rsidRDefault="0069176D" w:rsidP="00D2478F">
      <w:pPr>
        <w:pStyle w:val="AnaParagrafYaziStiliSau"/>
      </w:pPr>
    </w:p>
    <w:p w14:paraId="512B9A4F" w14:textId="77777777" w:rsidR="0069176D" w:rsidRDefault="0069176D" w:rsidP="00D2478F">
      <w:pPr>
        <w:spacing w:before="120" w:line="276" w:lineRule="auto"/>
        <w:rPr>
          <w:lang w:val="de-DE"/>
        </w:rPr>
        <w:sectPr w:rsidR="0069176D" w:rsidSect="006769C1">
          <w:pgSz w:w="11906" w:h="16838"/>
          <w:pgMar w:top="1701" w:right="1843" w:bottom="1418" w:left="1843" w:header="709" w:footer="709" w:gutter="0"/>
          <w:cols w:space="708"/>
          <w:titlePg/>
          <w:docGrid w:linePitch="360"/>
        </w:sectPr>
      </w:pPr>
    </w:p>
    <w:p w14:paraId="10CBB5B9" w14:textId="77777777" w:rsidR="0069176D" w:rsidRPr="006743B8" w:rsidRDefault="000F2E0B" w:rsidP="00D2478F">
      <w:pPr>
        <w:pStyle w:val="Balk1"/>
        <w:keepNext w:val="0"/>
        <w:numPr>
          <w:ilvl w:val="0"/>
          <w:numId w:val="1"/>
        </w:numPr>
        <w:tabs>
          <w:tab w:val="left" w:pos="1418"/>
        </w:tabs>
        <w:spacing w:line="276" w:lineRule="auto"/>
      </w:pPr>
      <w:r>
        <w:rPr>
          <w:sz w:val="28"/>
          <w:szCs w:val="28"/>
        </w:rPr>
        <w:lastRenderedPageBreak/>
        <w:t>STANDARDİZASYON</w:t>
      </w:r>
    </w:p>
    <w:p w14:paraId="720738B2" w14:textId="77777777" w:rsidR="000F2E0B" w:rsidRDefault="000F2E0B" w:rsidP="000F2E0B">
      <w:pPr>
        <w:pStyle w:val="AnaParagrafYaziStiliSau"/>
      </w:pPr>
    </w:p>
    <w:p w14:paraId="1A16F13D" w14:textId="77777777" w:rsidR="001047F5" w:rsidRDefault="000F2E0B" w:rsidP="002B2EFD">
      <w:pPr>
        <w:pStyle w:val="AnaParagrafYaziStiliSau"/>
      </w:pPr>
      <w:r>
        <w:t xml:space="preserve">Mühendislikte kullanılan standartlar hakkında genel bilgiler, firmadaki standardizasyon </w:t>
      </w:r>
      <w:r w:rsidRPr="000F2E0B">
        <w:t>çalışmaları</w:t>
      </w:r>
      <w:r>
        <w:t>, kalite yönetim sistemleri, yapılan uygulamalar ve uyulan standartlar hakkındaki bilgiler yer almalıdır.</w:t>
      </w:r>
    </w:p>
    <w:p w14:paraId="7D316C46" w14:textId="77777777" w:rsidR="002B2EFD" w:rsidRDefault="002B2EFD" w:rsidP="002B2EFD">
      <w:pPr>
        <w:pStyle w:val="AnaParagrafYaziStiliSau"/>
      </w:pPr>
    </w:p>
    <w:p w14:paraId="6C13C5B1" w14:textId="77777777" w:rsidR="002B2EFD" w:rsidRDefault="002B2EFD" w:rsidP="002B2EFD">
      <w:pPr>
        <w:pStyle w:val="AltBaslkSau"/>
      </w:pPr>
      <w:r>
        <w:t>Alt Başlık</w:t>
      </w:r>
    </w:p>
    <w:p w14:paraId="4D9418B4" w14:textId="77777777" w:rsidR="002B2EFD" w:rsidRDefault="002B2EFD" w:rsidP="002B2EFD">
      <w:pPr>
        <w:pStyle w:val="AnaParagrafYaziStiliSau"/>
        <w:rPr>
          <w:lang w:eastAsia="en-US"/>
        </w:rPr>
      </w:pPr>
    </w:p>
    <w:p w14:paraId="45847F8A" w14:textId="77777777" w:rsidR="002B2EFD" w:rsidRPr="002B2EFD" w:rsidRDefault="002B2EFD" w:rsidP="002B2EFD">
      <w:pPr>
        <w:pStyle w:val="IkincilAltBaslikSau"/>
        <w:numPr>
          <w:ilvl w:val="2"/>
          <w:numId w:val="1"/>
        </w:numPr>
        <w:spacing w:line="276" w:lineRule="auto"/>
      </w:pPr>
      <w:r>
        <w:t>İkinci alt başlık</w:t>
      </w:r>
    </w:p>
    <w:p w14:paraId="071DBC49" w14:textId="77777777" w:rsidR="002B2EFD" w:rsidRDefault="002B2EFD" w:rsidP="002B2EFD">
      <w:pPr>
        <w:pStyle w:val="AnaParagrafYaziStiliSau"/>
      </w:pPr>
    </w:p>
    <w:p w14:paraId="1ACCE642" w14:textId="77777777" w:rsidR="002B2EFD" w:rsidRDefault="002B2EFD" w:rsidP="002B2EFD">
      <w:pPr>
        <w:pStyle w:val="AnaParagrafYaziStiliSau"/>
      </w:pPr>
    </w:p>
    <w:p w14:paraId="41AA2C1F" w14:textId="77777777" w:rsidR="002B2EFD" w:rsidRPr="001047F5" w:rsidRDefault="002B2EFD" w:rsidP="002B2EFD">
      <w:pPr>
        <w:pStyle w:val="AnaParagrafYaziStiliSau"/>
      </w:pPr>
    </w:p>
    <w:p w14:paraId="386B794E" w14:textId="77777777" w:rsidR="002B2EFD" w:rsidRDefault="002B2EFD" w:rsidP="007C3760">
      <w:pPr>
        <w:pStyle w:val="AnaParagrafYaziStiliSau"/>
        <w:rPr>
          <w:b/>
        </w:rPr>
      </w:pPr>
    </w:p>
    <w:p w14:paraId="0E196939" w14:textId="77777777" w:rsidR="002B2EFD" w:rsidRDefault="002B2EFD" w:rsidP="007C3760">
      <w:pPr>
        <w:pStyle w:val="AnaParagrafYaziStiliSau"/>
        <w:rPr>
          <w:b/>
        </w:rPr>
      </w:pPr>
    </w:p>
    <w:p w14:paraId="7FE678E9" w14:textId="77777777" w:rsidR="002B2EFD" w:rsidRDefault="002B2EFD" w:rsidP="007C3760">
      <w:pPr>
        <w:pStyle w:val="AnaParagrafYaziStiliSau"/>
        <w:rPr>
          <w:b/>
        </w:rPr>
      </w:pPr>
    </w:p>
    <w:p w14:paraId="47B96E3E" w14:textId="77777777" w:rsidR="002B2EFD" w:rsidRDefault="002B2EFD" w:rsidP="002B2EFD">
      <w:pPr>
        <w:pStyle w:val="AnaParagrafYaziStiliSau"/>
        <w:sectPr w:rsidR="002B2EFD" w:rsidSect="005579DA">
          <w:pgSz w:w="11907" w:h="16840" w:code="9"/>
          <w:pgMar w:top="2835" w:right="1843" w:bottom="1418" w:left="1843" w:header="851" w:footer="2268" w:gutter="0"/>
          <w:cols w:space="708"/>
        </w:sectPr>
      </w:pPr>
    </w:p>
    <w:p w14:paraId="2FC71412" w14:textId="77777777" w:rsidR="007C3760" w:rsidRPr="008356BC" w:rsidRDefault="007C3760" w:rsidP="007C3760">
      <w:pPr>
        <w:pStyle w:val="AnaParagrafYaziStiliSau"/>
        <w:rPr>
          <w:b/>
        </w:rPr>
      </w:pPr>
    </w:p>
    <w:p w14:paraId="0359BE53" w14:textId="77777777" w:rsidR="00823F46" w:rsidRDefault="00823F46" w:rsidP="009543C7">
      <w:pPr>
        <w:pStyle w:val="Balk1"/>
        <w:rPr>
          <w:sz w:val="28"/>
          <w:szCs w:val="28"/>
        </w:rPr>
      </w:pPr>
      <w:bookmarkStart w:id="16" w:name="_Toc346019794"/>
    </w:p>
    <w:p w14:paraId="24E72A14" w14:textId="1A311683" w:rsidR="006769C1" w:rsidRDefault="00823F46" w:rsidP="007C3760">
      <w:pPr>
        <w:pStyle w:val="Balk1"/>
        <w:keepNext w:val="0"/>
        <w:numPr>
          <w:ilvl w:val="0"/>
          <w:numId w:val="1"/>
        </w:numPr>
        <w:tabs>
          <w:tab w:val="left" w:pos="1418"/>
        </w:tabs>
        <w:spacing w:line="276" w:lineRule="auto"/>
        <w:rPr>
          <w:sz w:val="28"/>
          <w:szCs w:val="28"/>
        </w:rPr>
      </w:pPr>
      <w:r w:rsidRPr="00823F46">
        <w:rPr>
          <w:sz w:val="28"/>
          <w:szCs w:val="28"/>
        </w:rPr>
        <w:t>İŞ</w:t>
      </w:r>
      <w:r w:rsidR="00FE40C0">
        <w:rPr>
          <w:sz w:val="28"/>
          <w:szCs w:val="28"/>
        </w:rPr>
        <w:t>LETME</w:t>
      </w:r>
      <w:r w:rsidRPr="00823F46">
        <w:rPr>
          <w:sz w:val="28"/>
          <w:szCs w:val="28"/>
        </w:rPr>
        <w:t xml:space="preserve"> UYGULAMALARI</w:t>
      </w:r>
    </w:p>
    <w:p w14:paraId="53461662" w14:textId="77777777" w:rsidR="00AB4264" w:rsidRDefault="00AB4264" w:rsidP="00AB4264">
      <w:pPr>
        <w:rPr>
          <w:lang w:val="de-DE"/>
        </w:rPr>
      </w:pPr>
    </w:p>
    <w:p w14:paraId="42D594A1" w14:textId="7DFA5964" w:rsidR="00AB4264" w:rsidRDefault="00DD067C" w:rsidP="00AB4264">
      <w:pPr>
        <w:pStyle w:val="AnaParagrafYaziStiliSau"/>
        <w:rPr>
          <w:b/>
        </w:rPr>
      </w:pPr>
      <w:r>
        <w:t>İşletmede Mesleki Eğitim</w:t>
      </w:r>
      <w:r w:rsidR="00AB4264" w:rsidRPr="006769C1">
        <w:t xml:space="preserve"> yapılan işletmelerde; üretim ve hizmet sürecinde verimliliği arttırabileceği düşünülen görüş ve öneriler, </w:t>
      </w:r>
      <w:r>
        <w:t>İşletmede Mesleki Eğitim</w:t>
      </w:r>
      <w:r w:rsidR="00AB4264" w:rsidRPr="006769C1">
        <w:t xml:space="preserve">ndan beklentiler, elde edilen kazanım ve </w:t>
      </w:r>
      <w:r w:rsidR="00AB4264" w:rsidRPr="007C3760">
        <w:t>beceriler</w:t>
      </w:r>
      <w:r w:rsidR="00AB4264" w:rsidRPr="006769C1">
        <w:t xml:space="preserve"> açıklanmalı, iş ve </w:t>
      </w:r>
      <w:r w:rsidR="00FE40C0">
        <w:t>İşletme</w:t>
      </w:r>
      <w:r w:rsidR="00AB4264" w:rsidRPr="006769C1">
        <w:t xml:space="preserve"> teknik yönden irdelenerek uygun önerilerde bulunulmalıdır.</w:t>
      </w:r>
    </w:p>
    <w:p w14:paraId="16B3B4F7" w14:textId="77777777" w:rsidR="00AB4264" w:rsidRDefault="00AB4264" w:rsidP="00AB4264">
      <w:pPr>
        <w:pStyle w:val="IlkSayfalarBasligiSau"/>
      </w:pPr>
    </w:p>
    <w:p w14:paraId="07321E5B" w14:textId="3F5D6723" w:rsidR="00AB4264" w:rsidRDefault="00DD067C" w:rsidP="00AB4264">
      <w:pPr>
        <w:pStyle w:val="AnaParagrafYaziStiliSau"/>
      </w:pPr>
      <w:r>
        <w:t>İşletmede Mesleki Eğitim</w:t>
      </w:r>
      <w:r w:rsidR="00AB4264" w:rsidRPr="006769C1">
        <w:t xml:space="preserve"> yapılan işletmelerde; üretim ve hizmet sürecinde verimliliği arttırabileceği </w:t>
      </w:r>
      <w:r w:rsidR="00AB4264" w:rsidRPr="000F2E0B">
        <w:t>düşünülen</w:t>
      </w:r>
      <w:r w:rsidR="00AB4264" w:rsidRPr="006769C1">
        <w:t xml:space="preserve"> görüş ve öneriler, </w:t>
      </w:r>
      <w:r>
        <w:t>İşletmede Mesleki Eğitim</w:t>
      </w:r>
      <w:r w:rsidR="00AB4264" w:rsidRPr="006769C1">
        <w:t xml:space="preserve">ndan beklentiler, elde edilen kazanım ve beceriler açıklanmalı, iş ve </w:t>
      </w:r>
      <w:r w:rsidR="00FE40C0">
        <w:t>İşletme</w:t>
      </w:r>
      <w:r w:rsidR="00AB4264" w:rsidRPr="006769C1">
        <w:t xml:space="preserve"> teknik yönden irdelenerek uygun önerilerde bulunulmalıdır.</w:t>
      </w:r>
    </w:p>
    <w:p w14:paraId="28C34C7F" w14:textId="77777777" w:rsidR="00AB4264" w:rsidRPr="00AB4264" w:rsidRDefault="00AB4264" w:rsidP="00AB4264">
      <w:pPr>
        <w:rPr>
          <w:lang w:val="de-DE"/>
        </w:rPr>
      </w:pPr>
    </w:p>
    <w:p w14:paraId="675A69E5" w14:textId="77777777" w:rsidR="002B2EFD" w:rsidRDefault="002B2EFD" w:rsidP="002B2EFD">
      <w:pPr>
        <w:pStyle w:val="AltBaslkSau"/>
      </w:pPr>
      <w:r>
        <w:t>Alt Başlık</w:t>
      </w:r>
    </w:p>
    <w:p w14:paraId="129D5428" w14:textId="77777777" w:rsidR="002B2EFD" w:rsidRDefault="002B2EFD" w:rsidP="002B2EFD">
      <w:pPr>
        <w:pStyle w:val="AnaParagrafYaziStiliSau"/>
        <w:rPr>
          <w:lang w:eastAsia="en-US"/>
        </w:rPr>
      </w:pPr>
    </w:p>
    <w:p w14:paraId="38B22D77" w14:textId="77777777" w:rsidR="002B2EFD" w:rsidRPr="002B2EFD" w:rsidRDefault="002B2EFD" w:rsidP="002B2EFD">
      <w:pPr>
        <w:pStyle w:val="IkincilAltBaslikSau"/>
        <w:numPr>
          <w:ilvl w:val="2"/>
          <w:numId w:val="1"/>
        </w:numPr>
        <w:spacing w:line="276" w:lineRule="auto"/>
      </w:pPr>
      <w:r>
        <w:t>İkinci alt başlık</w:t>
      </w:r>
    </w:p>
    <w:p w14:paraId="26870B25" w14:textId="77777777" w:rsidR="002B2EFD" w:rsidRDefault="002B2EFD" w:rsidP="007C3760">
      <w:pPr>
        <w:pStyle w:val="IlkSayfalarBasligiSau"/>
      </w:pPr>
    </w:p>
    <w:p w14:paraId="25C346E9" w14:textId="77777777" w:rsidR="006769C1" w:rsidRDefault="006769C1" w:rsidP="007C3760">
      <w:pPr>
        <w:pStyle w:val="IlkSayfalarBasligiSau"/>
      </w:pPr>
    </w:p>
    <w:p w14:paraId="4F842286" w14:textId="77777777" w:rsidR="007C3760" w:rsidRDefault="007C3760" w:rsidP="007C3760">
      <w:pPr>
        <w:pStyle w:val="AnaParagrafYaziStiliSau"/>
      </w:pPr>
    </w:p>
    <w:p w14:paraId="1B2D4C45" w14:textId="77777777" w:rsidR="007C3760" w:rsidRDefault="007C3760" w:rsidP="007C3760">
      <w:pPr>
        <w:pStyle w:val="AnaParagrafYaziStiliSau"/>
        <w:rPr>
          <w:b/>
        </w:rPr>
        <w:sectPr w:rsidR="007C3760" w:rsidSect="005579DA">
          <w:pgSz w:w="11907" w:h="16840" w:code="9"/>
          <w:pgMar w:top="2835" w:right="1843" w:bottom="1418" w:left="1843" w:header="851" w:footer="2268" w:gutter="0"/>
          <w:cols w:space="708"/>
        </w:sectPr>
      </w:pPr>
    </w:p>
    <w:p w14:paraId="33D3A186" w14:textId="77777777" w:rsidR="007C3760" w:rsidRPr="006769C1" w:rsidRDefault="007C3760" w:rsidP="007C3760">
      <w:pPr>
        <w:pStyle w:val="AnaParagrafYaziStiliSau"/>
        <w:rPr>
          <w:b/>
        </w:rPr>
      </w:pPr>
    </w:p>
    <w:p w14:paraId="58E85CD5" w14:textId="77777777" w:rsidR="006769C1" w:rsidRDefault="006769C1" w:rsidP="007C3760">
      <w:pPr>
        <w:pStyle w:val="IlkSayfalarBasligiSau"/>
      </w:pPr>
    </w:p>
    <w:p w14:paraId="653E3856" w14:textId="77777777" w:rsidR="007C3760" w:rsidRDefault="00823F46" w:rsidP="007C3760">
      <w:pPr>
        <w:pStyle w:val="Balk1"/>
        <w:keepNext w:val="0"/>
        <w:numPr>
          <w:ilvl w:val="0"/>
          <w:numId w:val="1"/>
        </w:numPr>
        <w:tabs>
          <w:tab w:val="left" w:pos="1418"/>
        </w:tabs>
        <w:spacing w:line="276" w:lineRule="auto"/>
        <w:rPr>
          <w:sz w:val="28"/>
          <w:szCs w:val="28"/>
        </w:rPr>
      </w:pPr>
      <w:r w:rsidRPr="00103292">
        <w:rPr>
          <w:sz w:val="28"/>
          <w:szCs w:val="28"/>
        </w:rPr>
        <w:t>KARMAŞIK MÜHENDİSLİK UYGULAMASI</w:t>
      </w:r>
    </w:p>
    <w:p w14:paraId="1F0416BB" w14:textId="77777777" w:rsidR="00E11236" w:rsidRDefault="00E11236" w:rsidP="00E11236">
      <w:pPr>
        <w:pStyle w:val="AnaParagrafYaziStiliSau"/>
      </w:pPr>
    </w:p>
    <w:p w14:paraId="7AE8D574" w14:textId="77777777" w:rsidR="00AB4264" w:rsidRDefault="00AB4264" w:rsidP="00E11236">
      <w:pPr>
        <w:pStyle w:val="AnaParagrafYaziStiliSau"/>
        <w:rPr>
          <w:lang w:val="de-DE"/>
        </w:rPr>
      </w:pPr>
      <w:r>
        <w:t>İşyerinde ele alınan karmaşık bir mühendislik uygulamasının açıklanması, analizinin yapılması ve çözüm ve uygulama aşamaları hakkında bilgiler yer almalıdır</w:t>
      </w:r>
    </w:p>
    <w:p w14:paraId="5151B4F5" w14:textId="77777777" w:rsidR="00AB4264" w:rsidRPr="00AB4264" w:rsidRDefault="00AB4264" w:rsidP="00AB4264">
      <w:pPr>
        <w:rPr>
          <w:lang w:val="de-DE"/>
        </w:rPr>
      </w:pPr>
    </w:p>
    <w:p w14:paraId="4697F18C" w14:textId="77777777" w:rsidR="002B2EFD" w:rsidRDefault="002B2EFD" w:rsidP="002B2EFD">
      <w:pPr>
        <w:pStyle w:val="AltBaslkSau"/>
      </w:pPr>
      <w:r>
        <w:t>Alt Başlık</w:t>
      </w:r>
    </w:p>
    <w:p w14:paraId="4E1A59D5" w14:textId="77777777" w:rsidR="002B2EFD" w:rsidRDefault="002B2EFD" w:rsidP="002B2EFD">
      <w:pPr>
        <w:pStyle w:val="AnaParagrafYaziStiliSau"/>
        <w:rPr>
          <w:lang w:eastAsia="en-US"/>
        </w:rPr>
      </w:pPr>
    </w:p>
    <w:p w14:paraId="63F50F47" w14:textId="77777777" w:rsidR="002B2EFD" w:rsidRPr="002B2EFD" w:rsidRDefault="002B2EFD" w:rsidP="002B2EFD">
      <w:pPr>
        <w:pStyle w:val="IkincilAltBaslikSau"/>
        <w:numPr>
          <w:ilvl w:val="2"/>
          <w:numId w:val="1"/>
        </w:numPr>
        <w:spacing w:line="276" w:lineRule="auto"/>
      </w:pPr>
      <w:r>
        <w:t>İkinci alt başlık</w:t>
      </w:r>
    </w:p>
    <w:p w14:paraId="4B57FAE6" w14:textId="77777777" w:rsidR="007C3760" w:rsidRDefault="007C3760" w:rsidP="007C3760">
      <w:pPr>
        <w:rPr>
          <w:lang w:val="de-DE"/>
        </w:rPr>
      </w:pPr>
    </w:p>
    <w:p w14:paraId="094116CF" w14:textId="77777777" w:rsidR="007C3760" w:rsidRDefault="007C3760" w:rsidP="007C3760">
      <w:pPr>
        <w:pStyle w:val="AnaParagrafYaziStiliSau"/>
      </w:pPr>
      <w:r>
        <w:t>.</w:t>
      </w:r>
    </w:p>
    <w:p w14:paraId="2114C118" w14:textId="77777777" w:rsidR="007C3760" w:rsidRDefault="007C3760" w:rsidP="007C3760">
      <w:pPr>
        <w:pStyle w:val="AnaParagrafYaziStiliSau"/>
      </w:pPr>
    </w:p>
    <w:p w14:paraId="34406A8B" w14:textId="77777777" w:rsidR="002B2EFD" w:rsidRDefault="002B2EFD" w:rsidP="007C3760">
      <w:pPr>
        <w:pStyle w:val="AnaParagrafYaziStiliSau"/>
        <w:sectPr w:rsidR="002B2EFD" w:rsidSect="005579DA">
          <w:pgSz w:w="11907" w:h="16840" w:code="9"/>
          <w:pgMar w:top="2835" w:right="1843" w:bottom="1418" w:left="1843" w:header="851" w:footer="2268" w:gutter="0"/>
          <w:cols w:space="708"/>
        </w:sectPr>
      </w:pPr>
    </w:p>
    <w:p w14:paraId="26443283" w14:textId="77777777" w:rsidR="00AB4264"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DİSİPLİNLER ARASI UYGULAMALAR</w:t>
      </w:r>
    </w:p>
    <w:p w14:paraId="2152812A" w14:textId="77777777" w:rsidR="00AB4264" w:rsidRDefault="00AB4264" w:rsidP="00AB4264">
      <w:pPr>
        <w:rPr>
          <w:lang w:val="de-DE"/>
        </w:rPr>
      </w:pPr>
    </w:p>
    <w:p w14:paraId="7531FD39" w14:textId="77777777" w:rsidR="00AB4264" w:rsidRPr="00AB4264" w:rsidRDefault="00AB4264" w:rsidP="00AB4264">
      <w:pPr>
        <w:pStyle w:val="AnaParagrafYaziStiliSau"/>
      </w:pPr>
      <w:r w:rsidRPr="00AB4264">
        <w:t>Disiplinler arası çalışmalarda (farklı mühendislik alanlarının bir araya gelmesiyle yapılan çalışmalarda) aldığınız görevler ve bu safhada gerçekleştirilen uygulamalar hakkında birinci ağızdan hem kendi alanınızda hem de diğer alanlarda yapılan işler hakkında bilgiler yer almalıdır.</w:t>
      </w:r>
    </w:p>
    <w:p w14:paraId="19CC732A" w14:textId="77777777" w:rsidR="00AB4264" w:rsidRPr="00AB4264" w:rsidRDefault="00AB4264" w:rsidP="00AB4264">
      <w:pPr>
        <w:rPr>
          <w:lang w:val="de-DE"/>
        </w:rPr>
      </w:pPr>
    </w:p>
    <w:p w14:paraId="536AC4AF" w14:textId="77777777" w:rsidR="002B2EFD" w:rsidRDefault="002B2EFD" w:rsidP="002B2EFD">
      <w:pPr>
        <w:pStyle w:val="AltBaslkSau"/>
      </w:pPr>
      <w:r>
        <w:t>Alt Başlık</w:t>
      </w:r>
    </w:p>
    <w:p w14:paraId="420850C8" w14:textId="77777777" w:rsidR="002B2EFD" w:rsidRDefault="002B2EFD" w:rsidP="002B2EFD">
      <w:pPr>
        <w:pStyle w:val="AnaParagrafYaziStiliSau"/>
        <w:rPr>
          <w:lang w:eastAsia="en-US"/>
        </w:rPr>
      </w:pPr>
    </w:p>
    <w:p w14:paraId="540FCF03" w14:textId="77777777" w:rsidR="002B2EFD" w:rsidRPr="002B2EFD" w:rsidRDefault="002B2EFD" w:rsidP="002B2EFD">
      <w:pPr>
        <w:pStyle w:val="IkincilAltBaslikSau"/>
        <w:numPr>
          <w:ilvl w:val="2"/>
          <w:numId w:val="1"/>
        </w:numPr>
        <w:spacing w:line="276" w:lineRule="auto"/>
      </w:pPr>
      <w:r>
        <w:t>İkinci alt başlık</w:t>
      </w:r>
    </w:p>
    <w:p w14:paraId="7D85956E" w14:textId="77777777" w:rsidR="007C3760" w:rsidRPr="007C3760" w:rsidRDefault="007C3760" w:rsidP="007C3760">
      <w:pPr>
        <w:rPr>
          <w:lang w:val="de-DE"/>
        </w:rPr>
      </w:pPr>
    </w:p>
    <w:p w14:paraId="08C29A05" w14:textId="77777777" w:rsidR="007C3760" w:rsidRDefault="007C3760" w:rsidP="007C3760">
      <w:pPr>
        <w:rPr>
          <w:lang w:val="de-DE"/>
        </w:rPr>
      </w:pPr>
    </w:p>
    <w:p w14:paraId="2C9B6B70" w14:textId="77777777" w:rsidR="007C3760" w:rsidRDefault="007C3760" w:rsidP="007C3760">
      <w:pPr>
        <w:pStyle w:val="AnaParagrafYaziStiliSau"/>
        <w:sectPr w:rsidR="007C3760" w:rsidSect="005579DA">
          <w:pgSz w:w="11907" w:h="16840" w:code="9"/>
          <w:pgMar w:top="2835" w:right="1843" w:bottom="1418" w:left="1843" w:header="851" w:footer="2268" w:gutter="0"/>
          <w:cols w:space="708"/>
        </w:sectPr>
      </w:pPr>
    </w:p>
    <w:p w14:paraId="61757550" w14:textId="77777777" w:rsidR="007C3760"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İŞYERİNDE KARŞILAŞILAN PROBLEMLER VE</w:t>
      </w:r>
      <w:r>
        <w:rPr>
          <w:sz w:val="28"/>
          <w:szCs w:val="28"/>
        </w:rPr>
        <w:t xml:space="preserve"> </w:t>
      </w:r>
      <w:r w:rsidRPr="007C3760">
        <w:rPr>
          <w:sz w:val="28"/>
          <w:szCs w:val="28"/>
        </w:rPr>
        <w:t>ÇÖZÜMLERİ</w:t>
      </w:r>
    </w:p>
    <w:p w14:paraId="72225ECB" w14:textId="77777777" w:rsidR="007C3760" w:rsidRDefault="007C3760" w:rsidP="007C3760">
      <w:pPr>
        <w:rPr>
          <w:lang w:val="de-DE"/>
        </w:rPr>
      </w:pPr>
    </w:p>
    <w:p w14:paraId="2B9B7EB2" w14:textId="77777777" w:rsidR="00AB4264" w:rsidRDefault="00AB4264" w:rsidP="00AB4264">
      <w:pPr>
        <w:pStyle w:val="AnaParagrafYaziStiliSau"/>
      </w:pPr>
      <w:r>
        <w:t>İşyeri eğitimi sürecinde yaşanan problemler ve çözüm yöntemleri ile ilgili bilgiler yer almalıdır. En az bir problem tanımlanması ve bu probleme karşılık gerçekleştirilen çözüm uygulamaları hakkında bilgi verilmesi gerekmektedir. Matematiksel ve/veya uygulama biçiminde olabilir: Ayrıca problem yoksa problem yerine işletmenin mevcut işleyiş süreçlerinden biri ya da birkaçı üzerinde, bu süreçleri iyileştirecek uygulamalar hakkındaki bilgileri içerebilir.</w:t>
      </w:r>
    </w:p>
    <w:p w14:paraId="07582A57" w14:textId="77777777" w:rsidR="00AB4264" w:rsidRDefault="00AB4264" w:rsidP="007C3760">
      <w:pPr>
        <w:rPr>
          <w:lang w:val="de-DE"/>
        </w:rPr>
      </w:pPr>
    </w:p>
    <w:p w14:paraId="5C5CFD82" w14:textId="77777777" w:rsidR="00AB4264" w:rsidRDefault="00AB4264" w:rsidP="007C3760">
      <w:pPr>
        <w:rPr>
          <w:lang w:val="de-DE"/>
        </w:rPr>
      </w:pPr>
    </w:p>
    <w:p w14:paraId="76763D03" w14:textId="77777777" w:rsidR="002B2EFD" w:rsidRDefault="002B2EFD" w:rsidP="002B2EFD">
      <w:pPr>
        <w:pStyle w:val="AltBaslkSau"/>
      </w:pPr>
      <w:r>
        <w:t>Alt Başlık</w:t>
      </w:r>
    </w:p>
    <w:p w14:paraId="310FA5A9" w14:textId="77777777" w:rsidR="002B2EFD" w:rsidRDefault="002B2EFD" w:rsidP="002B2EFD">
      <w:pPr>
        <w:pStyle w:val="AnaParagrafYaziStiliSau"/>
        <w:rPr>
          <w:lang w:eastAsia="en-US"/>
        </w:rPr>
      </w:pPr>
    </w:p>
    <w:p w14:paraId="40530AC1" w14:textId="77777777" w:rsidR="002B2EFD" w:rsidRPr="002B2EFD" w:rsidRDefault="002B2EFD" w:rsidP="002B2EFD">
      <w:pPr>
        <w:pStyle w:val="IkincilAltBaslikSau"/>
        <w:numPr>
          <w:ilvl w:val="2"/>
          <w:numId w:val="1"/>
        </w:numPr>
        <w:spacing w:line="276" w:lineRule="auto"/>
      </w:pPr>
      <w:r>
        <w:t>İkinci alt başlık</w:t>
      </w:r>
    </w:p>
    <w:p w14:paraId="4CD05718" w14:textId="77777777" w:rsidR="007C3760" w:rsidRPr="007C3760" w:rsidRDefault="007C3760" w:rsidP="007C3760">
      <w:pPr>
        <w:rPr>
          <w:lang w:val="de-DE"/>
        </w:rPr>
      </w:pPr>
    </w:p>
    <w:p w14:paraId="6FAA0A68" w14:textId="77777777" w:rsidR="00F96F29" w:rsidRPr="00F96F29" w:rsidRDefault="00F96F29" w:rsidP="007C3760">
      <w:pPr>
        <w:pStyle w:val="AnaParagrafYaziStiliSau"/>
        <w:sectPr w:rsidR="00F96F29" w:rsidRPr="00F96F29" w:rsidSect="005579DA">
          <w:pgSz w:w="11907" w:h="16840" w:code="9"/>
          <w:pgMar w:top="2835" w:right="1843" w:bottom="1418" w:left="1843" w:header="851" w:footer="2268" w:gutter="0"/>
          <w:cols w:space="708"/>
        </w:sectPr>
      </w:pPr>
    </w:p>
    <w:p w14:paraId="695E3E0D" w14:textId="77777777" w:rsidR="007C3760"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SONUÇ VE DEĞERLENDİRME</w:t>
      </w:r>
    </w:p>
    <w:p w14:paraId="5F7F65BE" w14:textId="77777777" w:rsidR="00AB4264" w:rsidRDefault="00AB4264" w:rsidP="00AB4264">
      <w:pPr>
        <w:rPr>
          <w:lang w:val="de-DE"/>
        </w:rPr>
      </w:pPr>
    </w:p>
    <w:p w14:paraId="356F0EE1" w14:textId="77777777" w:rsidR="00AB4264" w:rsidRDefault="00AB4264" w:rsidP="00AB4264">
      <w:pPr>
        <w:pStyle w:val="AnaParagrafYaziStiliSau"/>
      </w:pPr>
      <w:r>
        <w:t>Sonuç ve değerlendirme kısmında ise, gerçekleştirilen uygulama ve firma ile ilgili genel değerlendirmeler, iyileştirilebilir alanlar, yaşanan sorunlar ve yapılan genel uygulamalar, işletmeye yönelik iyileştirme önerileri hakkında bilgiler yer almalıdır. </w:t>
      </w:r>
    </w:p>
    <w:p w14:paraId="009A93F3" w14:textId="77777777" w:rsidR="007C3760" w:rsidRDefault="007C3760" w:rsidP="007C3760">
      <w:pPr>
        <w:rPr>
          <w:lang w:val="de-DE"/>
        </w:rPr>
      </w:pPr>
    </w:p>
    <w:p w14:paraId="452A8C52" w14:textId="77777777" w:rsidR="002B2EFD" w:rsidRDefault="002B2EFD" w:rsidP="002B2EFD">
      <w:pPr>
        <w:pStyle w:val="AltBaslkSau"/>
      </w:pPr>
      <w:r>
        <w:t>Alt Başlık</w:t>
      </w:r>
    </w:p>
    <w:p w14:paraId="0C5604BA" w14:textId="77777777" w:rsidR="002B2EFD" w:rsidRDefault="002B2EFD" w:rsidP="002B2EFD">
      <w:pPr>
        <w:pStyle w:val="AnaParagrafYaziStiliSau"/>
        <w:rPr>
          <w:lang w:eastAsia="en-US"/>
        </w:rPr>
      </w:pPr>
    </w:p>
    <w:p w14:paraId="5B0017D4" w14:textId="77777777" w:rsidR="002B2EFD" w:rsidRPr="002B2EFD" w:rsidRDefault="002B2EFD" w:rsidP="002B2EFD">
      <w:pPr>
        <w:pStyle w:val="IkincilAltBaslikSau"/>
        <w:numPr>
          <w:ilvl w:val="2"/>
          <w:numId w:val="1"/>
        </w:numPr>
        <w:spacing w:line="276" w:lineRule="auto"/>
      </w:pPr>
      <w:r>
        <w:t>İkinci alt başlık</w:t>
      </w:r>
    </w:p>
    <w:p w14:paraId="2D9F0C10" w14:textId="77777777" w:rsidR="002B2EFD" w:rsidRDefault="002B2EFD" w:rsidP="007C3760">
      <w:pPr>
        <w:rPr>
          <w:lang w:val="de-DE"/>
        </w:rPr>
      </w:pPr>
    </w:p>
    <w:p w14:paraId="499E98CE" w14:textId="77777777" w:rsidR="007C3760" w:rsidRDefault="007C3760" w:rsidP="007C3760">
      <w:pPr>
        <w:rPr>
          <w:lang w:val="de-DE"/>
        </w:rPr>
      </w:pPr>
    </w:p>
    <w:p w14:paraId="6458EC41" w14:textId="77777777" w:rsidR="007C3760" w:rsidRDefault="007C3760" w:rsidP="007C3760">
      <w:pPr>
        <w:pStyle w:val="AnaParagrafYaziStiliSau"/>
        <w:rPr>
          <w:lang w:val="de-DE"/>
        </w:rPr>
      </w:pPr>
    </w:p>
    <w:p w14:paraId="426C5626" w14:textId="77777777" w:rsidR="007C3760" w:rsidRDefault="007C3760" w:rsidP="007C3760">
      <w:pPr>
        <w:pStyle w:val="AnaParagrafYaziStiliSau"/>
        <w:rPr>
          <w:lang w:val="de-DE"/>
        </w:rPr>
      </w:pPr>
    </w:p>
    <w:p w14:paraId="5131D628" w14:textId="77777777" w:rsidR="007C3760" w:rsidRPr="007C3760" w:rsidRDefault="007C3760" w:rsidP="007C3760">
      <w:pPr>
        <w:pStyle w:val="AnaParagrafYaziStiliSau"/>
        <w:rPr>
          <w:lang w:val="de-DE"/>
        </w:rPr>
        <w:sectPr w:rsidR="007C3760" w:rsidRPr="007C3760" w:rsidSect="005579DA">
          <w:pgSz w:w="11907" w:h="16840" w:code="9"/>
          <w:pgMar w:top="2835" w:right="1843" w:bottom="1418" w:left="1843" w:header="851" w:footer="2268" w:gutter="0"/>
          <w:cols w:space="708"/>
        </w:sectPr>
      </w:pPr>
    </w:p>
    <w:p w14:paraId="7FF19B03" w14:textId="77777777" w:rsidR="0069176D" w:rsidRPr="007C3760" w:rsidRDefault="0069176D" w:rsidP="007C3760">
      <w:pPr>
        <w:pStyle w:val="IlkSayfalarBasligiSau"/>
      </w:pPr>
      <w:r w:rsidRPr="007C3760">
        <w:lastRenderedPageBreak/>
        <w:t>EKLER</w:t>
      </w:r>
      <w:bookmarkEnd w:id="16"/>
    </w:p>
    <w:p w14:paraId="72D4C42A" w14:textId="77777777" w:rsidR="00841F54" w:rsidRDefault="00841F54" w:rsidP="007C3760">
      <w:pPr>
        <w:pStyle w:val="IlkSayfalarBasligiSau"/>
      </w:pPr>
    </w:p>
    <w:p w14:paraId="677665AF" w14:textId="77777777" w:rsidR="00841F54" w:rsidRDefault="00841F54" w:rsidP="007C3760">
      <w:pPr>
        <w:pStyle w:val="IlkSayfalarBasligiSau"/>
      </w:pPr>
    </w:p>
    <w:p w14:paraId="4427D01A" w14:textId="10EFCB8E" w:rsidR="0064344D" w:rsidRPr="00841F54" w:rsidRDefault="00DD067C" w:rsidP="00D2478F">
      <w:pPr>
        <w:spacing w:line="276" w:lineRule="auto"/>
        <w:jc w:val="both"/>
        <w:rPr>
          <w:sz w:val="24"/>
          <w:szCs w:val="24"/>
        </w:rPr>
      </w:pPr>
      <w:r>
        <w:rPr>
          <w:sz w:val="24"/>
          <w:szCs w:val="24"/>
        </w:rPr>
        <w:t>İşletmede Mesleki Eğitim</w:t>
      </w:r>
      <w:r w:rsidR="00841F54" w:rsidRPr="00841F54">
        <w:rPr>
          <w:sz w:val="24"/>
          <w:szCs w:val="24"/>
        </w:rPr>
        <w:t xml:space="preserve">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64344D" w:rsidRPr="00841F54" w:rsidSect="005579DA">
      <w:pgSz w:w="11907" w:h="16840" w:code="9"/>
      <w:pgMar w:top="2835" w:right="1843" w:bottom="1418" w:left="1843" w:header="851" w:footer="2268" w:gutter="0"/>
      <w:cols w:space="708"/>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Ali Kuyumcu" w:date="2021-11-04T12:28:00Z" w:initials="AK">
    <w:p w14:paraId="497AB183" w14:textId="78A6B2A8" w:rsidR="00DD067C" w:rsidRDefault="00DD067C">
      <w:pPr>
        <w:pStyle w:val="AklamaMetni"/>
      </w:pPr>
      <w:r>
        <w:rPr>
          <w:rStyle w:val="AklamaBavurusu"/>
        </w:rPr>
        <w:annotationRef/>
      </w:r>
      <w:r>
        <w:t>ARA veya FİNAL olmalı</w:t>
      </w:r>
    </w:p>
  </w:comment>
  <w:comment w:id="1" w:author="Ali Kuyumcu" w:date="2021-11-04T12:29:00Z" w:initials="AK">
    <w:p w14:paraId="2E20C6E7" w14:textId="1DD3ADE2" w:rsidR="00DD067C" w:rsidRDefault="00DD067C">
      <w:pPr>
        <w:pStyle w:val="AklamaMetni"/>
      </w:pPr>
      <w:r>
        <w:rPr>
          <w:rStyle w:val="AklamaBavurusu"/>
        </w:rPr>
        <w:annotationRef/>
      </w:r>
      <w:r>
        <w:t>Ara veya Sonuç olmalı</w:t>
      </w:r>
    </w:p>
  </w:comment>
  <w:comment w:id="3" w:author="Ali Kuyumcu" w:date="2021-11-04T12:30:00Z" w:initials="AK">
    <w:p w14:paraId="0268C027" w14:textId="1FFA810F" w:rsidR="00DD067C" w:rsidRDefault="00DD067C">
      <w:pPr>
        <w:pStyle w:val="AklamaMetni"/>
      </w:pPr>
      <w:r>
        <w:rPr>
          <w:rStyle w:val="AklamaBavurusu"/>
        </w:rPr>
        <w:annotationRef/>
      </w:r>
      <w:r>
        <w:t>Örnek üzerinden düzenleme yapınız</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97AB183" w15:done="0"/>
  <w15:commentEx w15:paraId="2E20C6E7" w15:done="0"/>
  <w15:commentEx w15:paraId="0268C02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E5083" w16cex:dateUtc="2021-11-04T09:28:00Z"/>
  <w16cex:commentExtensible w16cex:durableId="252E509E" w16cex:dateUtc="2021-11-04T09:29:00Z"/>
  <w16cex:commentExtensible w16cex:durableId="252E50F7" w16cex:dateUtc="2021-11-04T09: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97AB183" w16cid:durableId="252E5083"/>
  <w16cid:commentId w16cid:paraId="2E20C6E7" w16cid:durableId="252E509E"/>
  <w16cid:commentId w16cid:paraId="0268C027" w16cid:durableId="252E50F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BDB8C8" w14:textId="77777777" w:rsidR="00B051C5" w:rsidRDefault="00B051C5">
      <w:r>
        <w:separator/>
      </w:r>
    </w:p>
  </w:endnote>
  <w:endnote w:type="continuationSeparator" w:id="0">
    <w:p w14:paraId="14508624" w14:textId="77777777" w:rsidR="00B051C5" w:rsidRDefault="00B051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imesNewRoman-Identity-H">
    <w:altName w:val="Arial Unicode MS"/>
    <w:panose1 w:val="00000000000000000000"/>
    <w:charset w:val="81"/>
    <w:family w:val="auto"/>
    <w:notTrueType/>
    <w:pitch w:val="default"/>
    <w:sig w:usb0="00000001" w:usb1="09060000" w:usb2="00000010" w:usb3="00000000" w:csb0="00080000"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6F7B45" w14:textId="77777777" w:rsidR="00F4157E" w:rsidRPr="00EF450C" w:rsidRDefault="00B051C5" w:rsidP="00D01FD4">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2CD62A" w14:textId="77777777" w:rsidR="00B051C5" w:rsidRDefault="00B051C5">
      <w:r>
        <w:separator/>
      </w:r>
    </w:p>
  </w:footnote>
  <w:footnote w:type="continuationSeparator" w:id="0">
    <w:p w14:paraId="14E899EB" w14:textId="77777777" w:rsidR="00B051C5" w:rsidRDefault="00B051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6533B" w14:textId="77777777" w:rsidR="00D14B73" w:rsidRPr="00432BF9" w:rsidRDefault="00B051C5">
    <w:pPr>
      <w:pStyle w:val="stBilgi"/>
      <w:rPr>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6732DF" w14:textId="77777777" w:rsidR="00F4157E" w:rsidRPr="00076396" w:rsidRDefault="00B051C5">
    <w:pPr>
      <w:pStyle w:val="stBilgi"/>
      <w:jc w:val="right"/>
      <w:rPr>
        <w:rFonts w:ascii="Arial" w:hAnsi="Arial" w:cs="Arial"/>
        <w:b/>
        <w:sz w:val="24"/>
        <w:szCs w:val="24"/>
      </w:rPr>
    </w:pPr>
  </w:p>
  <w:p w14:paraId="6A1765C8" w14:textId="77777777" w:rsidR="00F4157E" w:rsidRDefault="00B051C5">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49B907" w14:textId="77777777" w:rsidR="00F4157E" w:rsidRPr="00076396" w:rsidRDefault="00B051C5" w:rsidP="00D35C1C">
    <w:pPr>
      <w:pStyle w:val="stBilgi"/>
      <w:jc w:val="center"/>
      <w:rPr>
        <w:rFonts w:ascii="Arial" w:hAnsi="Arial" w:cs="Arial"/>
        <w:b/>
        <w:sz w:val="24"/>
        <w:szCs w:val="24"/>
      </w:rPr>
    </w:pPr>
  </w:p>
  <w:p w14:paraId="444C0D25" w14:textId="77777777" w:rsidR="00F4157E" w:rsidRDefault="00B051C5">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A577C4"/>
    <w:multiLevelType w:val="multilevel"/>
    <w:tmpl w:val="CB82CCBE"/>
    <w:lvl w:ilvl="0">
      <w:start w:val="1"/>
      <w:numFmt w:val="decimal"/>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li Kuyumcu">
    <w15:presenceInfo w15:providerId="Windows Live" w15:userId="50f9c8914d9e26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176D"/>
    <w:rsid w:val="000F2E0B"/>
    <w:rsid w:val="000F4DE5"/>
    <w:rsid w:val="00101919"/>
    <w:rsid w:val="00103292"/>
    <w:rsid w:val="001047F5"/>
    <w:rsid w:val="00292F90"/>
    <w:rsid w:val="002B2EFD"/>
    <w:rsid w:val="002F46B5"/>
    <w:rsid w:val="00352541"/>
    <w:rsid w:val="00380D47"/>
    <w:rsid w:val="0038280C"/>
    <w:rsid w:val="004232CF"/>
    <w:rsid w:val="004D381C"/>
    <w:rsid w:val="005F70B0"/>
    <w:rsid w:val="006213AE"/>
    <w:rsid w:val="0064344D"/>
    <w:rsid w:val="006769C1"/>
    <w:rsid w:val="0069176D"/>
    <w:rsid w:val="00735CD7"/>
    <w:rsid w:val="007C3760"/>
    <w:rsid w:val="00823F46"/>
    <w:rsid w:val="00841F54"/>
    <w:rsid w:val="00845364"/>
    <w:rsid w:val="008B0005"/>
    <w:rsid w:val="009543C7"/>
    <w:rsid w:val="009B057B"/>
    <w:rsid w:val="009C18B0"/>
    <w:rsid w:val="009D6C76"/>
    <w:rsid w:val="00A54EB2"/>
    <w:rsid w:val="00AB4264"/>
    <w:rsid w:val="00B051C5"/>
    <w:rsid w:val="00B527AE"/>
    <w:rsid w:val="00B61BB2"/>
    <w:rsid w:val="00C10D1E"/>
    <w:rsid w:val="00C56055"/>
    <w:rsid w:val="00D2478F"/>
    <w:rsid w:val="00DD067C"/>
    <w:rsid w:val="00DE45E2"/>
    <w:rsid w:val="00E11236"/>
    <w:rsid w:val="00ED3E69"/>
    <w:rsid w:val="00F0569D"/>
    <w:rsid w:val="00F96F29"/>
    <w:rsid w:val="00FE40C0"/>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7F143B"/>
  <w15:docId w15:val="{B7A3C39B-545A-4D69-9B72-E6A884A6C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7C3760"/>
    <w:pPr>
      <w:spacing w:line="276" w:lineRule="auto"/>
      <w:jc w:val="both"/>
      <w:outlineLvl w:val="0"/>
    </w:pPr>
    <w:rPr>
      <w:b/>
      <w:bCs/>
      <w:sz w:val="24"/>
      <w:szCs w:val="24"/>
      <w:lang w:val="de-DE"/>
    </w:rPr>
  </w:style>
  <w:style w:type="character" w:customStyle="1" w:styleId="IlkSayfalarBasligiSauChar">
    <w:name w:val="Ilk_Sayfalar_Basligi_Sau Char"/>
    <w:link w:val="IlkSayfalarBasligiSau"/>
    <w:rsid w:val="007C3760"/>
    <w:rPr>
      <w:rFonts w:ascii="Times New Roman" w:eastAsia="Times New Roman" w:hAnsi="Times New Roman" w:cs="Times New Roman"/>
      <w:b/>
      <w:bCs/>
      <w:sz w:val="24"/>
      <w:szCs w:val="24"/>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AB4264"/>
    <w:pPr>
      <w:spacing w:line="276" w:lineRule="auto"/>
      <w:jc w:val="both"/>
    </w:pPr>
    <w:rPr>
      <w:rFonts w:eastAsia="TimesNewRoman-Identity-H"/>
      <w:sz w:val="24"/>
      <w:szCs w:val="24"/>
      <w:shd w:val="clear" w:color="auto" w:fill="FFFFFF"/>
    </w:rPr>
  </w:style>
  <w:style w:type="character" w:customStyle="1" w:styleId="AnaParagrafYaziStiliSauChar">
    <w:name w:val="Ana_Paragraf_Yazi_Stili_Sau Char"/>
    <w:link w:val="AnaParagrafYaziStiliSau"/>
    <w:rsid w:val="00AB4264"/>
    <w:rPr>
      <w:rFonts w:ascii="Times New Roman" w:eastAsia="TimesNewRoman-Identity-H"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0F2E0B"/>
    <w:rPr>
      <w:b/>
      <w:sz w:val="24"/>
      <w:szCs w:val="24"/>
      <w:lang w:val="en-US"/>
    </w:rPr>
  </w:style>
  <w:style w:type="paragraph" w:customStyle="1" w:styleId="AltBaslkSau">
    <w:name w:val="Alt_Baslık_Sau"/>
    <w:basedOn w:val="Normal"/>
    <w:next w:val="AnaParagrafYaziStiliSau"/>
    <w:link w:val="AltBaslkSauChar"/>
    <w:autoRedefine/>
    <w:qFormat/>
    <w:rsid w:val="000F2E0B"/>
    <w:pPr>
      <w:keepNext/>
      <w:numPr>
        <w:ilvl w:val="1"/>
        <w:numId w:val="1"/>
      </w:numPr>
      <w:tabs>
        <w:tab w:val="left" w:pos="426"/>
      </w:tabs>
      <w:spacing w:line="276" w:lineRule="auto"/>
      <w:ind w:left="0" w:firstLine="0"/>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1047F5"/>
    <w:pPr>
      <w:tabs>
        <w:tab w:val="left" w:pos="567"/>
      </w:tabs>
      <w:spacing w:line="360" w:lineRule="auto"/>
      <w:ind w:left="907" w:hanging="907"/>
      <w:jc w:val="both"/>
      <w:outlineLvl w:val="1"/>
    </w:pPr>
    <w:rPr>
      <w:b/>
      <w:sz w:val="24"/>
      <w:lang w:eastAsia="en-US"/>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 w:type="character" w:styleId="AklamaBavurusu">
    <w:name w:val="annotation reference"/>
    <w:basedOn w:val="VarsaylanParagrafYazTipi"/>
    <w:uiPriority w:val="99"/>
    <w:semiHidden/>
    <w:unhideWhenUsed/>
    <w:rsid w:val="00DD067C"/>
    <w:rPr>
      <w:sz w:val="16"/>
      <w:szCs w:val="16"/>
    </w:rPr>
  </w:style>
  <w:style w:type="paragraph" w:styleId="AklamaMetni">
    <w:name w:val="annotation text"/>
    <w:basedOn w:val="Normal"/>
    <w:link w:val="AklamaMetniChar"/>
    <w:uiPriority w:val="99"/>
    <w:semiHidden/>
    <w:unhideWhenUsed/>
    <w:rsid w:val="00DD067C"/>
  </w:style>
  <w:style w:type="character" w:customStyle="1" w:styleId="AklamaMetniChar">
    <w:name w:val="Açıklama Metni Char"/>
    <w:basedOn w:val="VarsaylanParagrafYazTipi"/>
    <w:link w:val="AklamaMetni"/>
    <w:uiPriority w:val="99"/>
    <w:semiHidden/>
    <w:rsid w:val="00DD067C"/>
    <w:rPr>
      <w:rFonts w:ascii="Times New Roman" w:eastAsia="Times New Roman" w:hAnsi="Times New Roman" w:cs="Times New Roman"/>
      <w:sz w:val="20"/>
      <w:szCs w:val="20"/>
      <w:lang w:val="en-US" w:eastAsia="tr-TR"/>
    </w:rPr>
  </w:style>
  <w:style w:type="paragraph" w:styleId="AklamaKonusu">
    <w:name w:val="annotation subject"/>
    <w:basedOn w:val="AklamaMetni"/>
    <w:next w:val="AklamaMetni"/>
    <w:link w:val="AklamaKonusuChar"/>
    <w:uiPriority w:val="99"/>
    <w:semiHidden/>
    <w:unhideWhenUsed/>
    <w:rsid w:val="00DD067C"/>
    <w:rPr>
      <w:b/>
      <w:bCs/>
    </w:rPr>
  </w:style>
  <w:style w:type="character" w:customStyle="1" w:styleId="AklamaKonusuChar">
    <w:name w:val="Açıklama Konusu Char"/>
    <w:basedOn w:val="AklamaMetniChar"/>
    <w:link w:val="AklamaKonusu"/>
    <w:uiPriority w:val="99"/>
    <w:semiHidden/>
    <w:rsid w:val="00DD067C"/>
    <w:rPr>
      <w:rFonts w:ascii="Times New Roman" w:eastAsia="Times New Roman" w:hAnsi="Times New Roman" w:cs="Times New Roman"/>
      <w:b/>
      <w:bCs/>
      <w:sz w:val="20"/>
      <w:szCs w:val="20"/>
      <w:lang w:val="en-US"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16/09/relationships/commentsIds" Target="commentsIds.xml"/><Relationship Id="rId18" Type="http://schemas.openxmlformats.org/officeDocument/2006/relationships/oleObject" Target="embeddings/oleObject1.bin"/><Relationship Id="rId3" Type="http://schemas.openxmlformats.org/officeDocument/2006/relationships/styles" Target="styles.xml"/><Relationship Id="rId21" Type="http://schemas.microsoft.com/office/2011/relationships/people" Target="people.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eader" Target="header1.xml"/><Relationship Id="rId14" Type="http://schemas.microsoft.com/office/2018/08/relationships/commentsExtensible" Target="commentsExtensible.xml"/><Relationship Id="rId22" Type="http://schemas.openxmlformats.org/officeDocument/2006/relationships/theme" Target="theme/theme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C9180B-43C0-4736-BA42-8A69874502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24</Pages>
  <Words>3372</Words>
  <Characters>19223</Characters>
  <Application>Microsoft Office Word</Application>
  <DocSecurity>0</DocSecurity>
  <Lines>160</Lines>
  <Paragraphs>4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25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Ali Kuyumcu</cp:lastModifiedBy>
  <cp:revision>18</cp:revision>
  <cp:lastPrinted>2013-11-11T12:19:00Z</cp:lastPrinted>
  <dcterms:created xsi:type="dcterms:W3CDTF">2020-01-24T12:42:00Z</dcterms:created>
  <dcterms:modified xsi:type="dcterms:W3CDTF">2021-11-04T09:39:00Z</dcterms:modified>
</cp:coreProperties>
</file>